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7B8F" w:rsidRDefault="00F62CDA" w:rsidP="00E501FD">
      <w:pPr>
        <w:jc w:val="center"/>
        <w:rPr>
          <w:b/>
          <w:sz w:val="36"/>
          <w:szCs w:val="36"/>
          <w:u w:val="single"/>
        </w:rPr>
      </w:pPr>
      <w:r>
        <w:rPr>
          <w:b/>
          <w:sz w:val="36"/>
          <w:szCs w:val="36"/>
          <w:u w:val="single"/>
        </w:rPr>
        <w:t>Math 9</w:t>
      </w:r>
      <w:r w:rsidR="00E501FD" w:rsidRPr="00E501FD">
        <w:rPr>
          <w:b/>
          <w:sz w:val="36"/>
          <w:szCs w:val="36"/>
          <w:u w:val="single"/>
        </w:rPr>
        <w:t xml:space="preserve"> Journal Entries</w:t>
      </w:r>
    </w:p>
    <w:p w:rsidR="00E501FD" w:rsidRPr="00E501FD" w:rsidRDefault="007B7CE7" w:rsidP="00E501FD">
      <w:pPr>
        <w:rPr>
          <w:b/>
          <w:sz w:val="28"/>
          <w:szCs w:val="28"/>
          <w:u w:val="single"/>
        </w:rPr>
      </w:pPr>
      <w:r>
        <w:rPr>
          <w:b/>
          <w:sz w:val="28"/>
          <w:szCs w:val="28"/>
          <w:u w:val="single"/>
        </w:rPr>
        <w:t>Learning Guide 1</w:t>
      </w:r>
      <w:r w:rsidR="006610F7">
        <w:rPr>
          <w:b/>
          <w:sz w:val="28"/>
          <w:szCs w:val="28"/>
          <w:u w:val="single"/>
        </w:rPr>
        <w:t>0</w:t>
      </w:r>
    </w:p>
    <w:p w:rsidR="00D50776" w:rsidRPr="00D50776" w:rsidRDefault="00F62CDA" w:rsidP="00D50776">
      <w:pPr>
        <w:tabs>
          <w:tab w:val="left" w:pos="2160"/>
        </w:tabs>
        <w:rPr>
          <w:b/>
          <w:sz w:val="24"/>
        </w:rPr>
      </w:pPr>
      <w:r w:rsidRPr="00D50776">
        <w:rPr>
          <w:b/>
          <w:sz w:val="24"/>
        </w:rPr>
        <w:t xml:space="preserve">Expectation 1:  </w:t>
      </w:r>
      <w:r w:rsidR="000926D6">
        <w:rPr>
          <w:b/>
          <w:sz w:val="24"/>
        </w:rPr>
        <w:t xml:space="preserve">Graph </w:t>
      </w:r>
      <w:r w:rsidR="000E2E35">
        <w:rPr>
          <w:b/>
          <w:sz w:val="24"/>
        </w:rPr>
        <w:t>lines using a table of values</w:t>
      </w:r>
      <w:r w:rsidR="000926D6" w:rsidRPr="00743BBC">
        <w:rPr>
          <w:b/>
          <w:sz w:val="24"/>
        </w:rPr>
        <w:t>.</w:t>
      </w:r>
    </w:p>
    <w:p w:rsidR="00D22F8D" w:rsidRPr="00D22F8D" w:rsidRDefault="00D22F8D" w:rsidP="00D22F8D">
      <w:pPr>
        <w:rPr>
          <w:sz w:val="24"/>
          <w:szCs w:val="24"/>
        </w:rPr>
      </w:pPr>
      <w:r w:rsidRPr="00D22F8D">
        <w:rPr>
          <w:sz w:val="24"/>
          <w:szCs w:val="24"/>
        </w:rPr>
        <w:t xml:space="preserve">There are several methods of graphing straight lines and their equations.  This first method is called </w:t>
      </w:r>
      <w:r w:rsidRPr="00D22F8D">
        <w:rPr>
          <w:i/>
          <w:sz w:val="24"/>
          <w:szCs w:val="24"/>
        </w:rPr>
        <w:t>‘graphing a linear equation using a table of values’</w:t>
      </w:r>
      <w:r w:rsidRPr="00D22F8D">
        <w:rPr>
          <w:sz w:val="24"/>
          <w:szCs w:val="24"/>
        </w:rPr>
        <w:t xml:space="preserve">.  When given an equation of a line, we can create a table of values </w:t>
      </w:r>
      <w:r w:rsidR="00276D5D">
        <w:rPr>
          <w:sz w:val="24"/>
          <w:szCs w:val="24"/>
        </w:rPr>
        <w:t>and then graph the line by plotting</w:t>
      </w:r>
      <w:r w:rsidRPr="00D22F8D">
        <w:rPr>
          <w:sz w:val="24"/>
          <w:szCs w:val="24"/>
        </w:rPr>
        <w:t xml:space="preserve"> those values</w:t>
      </w:r>
      <w:r w:rsidR="00276D5D">
        <w:rPr>
          <w:sz w:val="24"/>
          <w:szCs w:val="24"/>
        </w:rPr>
        <w:t xml:space="preserve"> on a grid</w:t>
      </w:r>
      <w:r w:rsidRPr="00D22F8D">
        <w:rPr>
          <w:sz w:val="24"/>
          <w:szCs w:val="24"/>
        </w:rPr>
        <w:t xml:space="preserve">.  </w:t>
      </w:r>
    </w:p>
    <w:p w:rsidR="00D22F8D" w:rsidRPr="00D22F8D" w:rsidRDefault="00D22F8D" w:rsidP="00D22F8D">
      <w:pPr>
        <w:rPr>
          <w:b/>
          <w:sz w:val="24"/>
          <w:szCs w:val="24"/>
        </w:rPr>
      </w:pPr>
      <w:r w:rsidRPr="00D22F8D">
        <w:rPr>
          <w:b/>
          <w:sz w:val="24"/>
          <w:szCs w:val="24"/>
        </w:rPr>
        <w:t>Graphing an Equation – Using a Table of Values</w:t>
      </w:r>
    </w:p>
    <w:p w:rsidR="00D22F8D" w:rsidRPr="00D22F8D" w:rsidRDefault="00D22F8D" w:rsidP="00D22F8D">
      <w:pPr>
        <w:rPr>
          <w:sz w:val="24"/>
          <w:szCs w:val="24"/>
        </w:rPr>
      </w:pPr>
      <w:r w:rsidRPr="00D22F8D">
        <w:rPr>
          <w:b/>
          <w:sz w:val="24"/>
          <w:szCs w:val="24"/>
        </w:rPr>
        <w:t>Step #1</w:t>
      </w:r>
      <w:r w:rsidRPr="00D22F8D">
        <w:rPr>
          <w:sz w:val="24"/>
          <w:szCs w:val="24"/>
        </w:rPr>
        <w:t>:  Draw a table with two columns and put ‘x’ and ‘y’ as the headings of the two columns.</w:t>
      </w:r>
    </w:p>
    <w:p w:rsidR="00D22F8D" w:rsidRPr="00D22F8D" w:rsidRDefault="00D22F8D" w:rsidP="00D22F8D">
      <w:pPr>
        <w:rPr>
          <w:sz w:val="24"/>
          <w:szCs w:val="24"/>
        </w:rPr>
      </w:pPr>
      <w:r w:rsidRPr="00D22F8D">
        <w:rPr>
          <w:b/>
          <w:sz w:val="24"/>
          <w:szCs w:val="24"/>
        </w:rPr>
        <w:t>Step #2</w:t>
      </w:r>
      <w:r w:rsidRPr="00D22F8D">
        <w:rPr>
          <w:sz w:val="24"/>
          <w:szCs w:val="24"/>
        </w:rPr>
        <w:t>:  Choose some values for ‘x’.  Usually we choose easy numbers like 2, 1. 0. -1, -2.  Write these values in your table.</w:t>
      </w:r>
    </w:p>
    <w:p w:rsidR="00D22F8D" w:rsidRPr="00D22F8D" w:rsidRDefault="00D22F8D" w:rsidP="00D22F8D">
      <w:pPr>
        <w:rPr>
          <w:sz w:val="24"/>
          <w:szCs w:val="24"/>
        </w:rPr>
      </w:pPr>
      <w:r w:rsidRPr="00D22F8D">
        <w:rPr>
          <w:b/>
          <w:sz w:val="24"/>
          <w:szCs w:val="24"/>
        </w:rPr>
        <w:t>Step #3</w:t>
      </w:r>
      <w:r w:rsidRPr="00D22F8D">
        <w:rPr>
          <w:sz w:val="24"/>
          <w:szCs w:val="24"/>
        </w:rPr>
        <w:t>:  Substitute these ‘x’ values into the equation one at a time and calculate the corresponding ‘y’ values.  Record these ‘y’ values in the table next to the appropriate ‘x’ value.</w:t>
      </w:r>
    </w:p>
    <w:p w:rsidR="00D22F8D" w:rsidRPr="00D22F8D" w:rsidRDefault="00D22F8D" w:rsidP="00D22F8D">
      <w:pPr>
        <w:rPr>
          <w:sz w:val="24"/>
          <w:szCs w:val="24"/>
        </w:rPr>
      </w:pPr>
      <w:r w:rsidRPr="00D22F8D">
        <w:rPr>
          <w:b/>
          <w:sz w:val="24"/>
          <w:szCs w:val="24"/>
        </w:rPr>
        <w:t>Step #4</w:t>
      </w:r>
      <w:r w:rsidRPr="00D22F8D">
        <w:rPr>
          <w:sz w:val="24"/>
          <w:szCs w:val="24"/>
        </w:rPr>
        <w:t xml:space="preserve">:  Plot these points from your table onto a coordinate axis (graph).  Remember that the ‘x’ value is the horizontal (left/right) distance and the ‘y’ value is the vertical (up/down) distance. </w:t>
      </w:r>
    </w:p>
    <w:p w:rsidR="00D22F8D" w:rsidRPr="00D22F8D" w:rsidRDefault="00D22F8D" w:rsidP="00D22F8D">
      <w:pPr>
        <w:rPr>
          <w:sz w:val="24"/>
          <w:szCs w:val="24"/>
        </w:rPr>
      </w:pPr>
      <w:r w:rsidRPr="00D22F8D">
        <w:rPr>
          <w:b/>
          <w:sz w:val="24"/>
          <w:szCs w:val="24"/>
        </w:rPr>
        <w:t>Step #5</w:t>
      </w:r>
      <w:r w:rsidRPr="00D22F8D">
        <w:rPr>
          <w:sz w:val="24"/>
          <w:szCs w:val="24"/>
        </w:rPr>
        <w:t>:  Using a straight edge draw a straight line through these points, extending across the whole grid.  Put arrows on both ends of your line.</w:t>
      </w:r>
    </w:p>
    <w:p w:rsidR="00D22F8D" w:rsidRDefault="00D22F8D" w:rsidP="00D22F8D">
      <w:pPr>
        <w:rPr>
          <w:sz w:val="26"/>
          <w:szCs w:val="26"/>
        </w:rPr>
      </w:pPr>
    </w:p>
    <w:p w:rsidR="00D22F8D" w:rsidRDefault="00D22F8D" w:rsidP="00D22F8D">
      <w:pPr>
        <w:rPr>
          <w:sz w:val="26"/>
          <w:szCs w:val="26"/>
        </w:rPr>
      </w:pPr>
      <w:r w:rsidRPr="00D22F8D">
        <w:rPr>
          <w:noProof/>
          <w:sz w:val="24"/>
          <w:szCs w:val="24"/>
        </w:rPr>
        <mc:AlternateContent>
          <mc:Choice Requires="wpg">
            <w:drawing>
              <wp:anchor distT="0" distB="0" distL="114300" distR="114300" simplePos="0" relativeHeight="251661312" behindDoc="0" locked="0" layoutInCell="1" allowOverlap="1" wp14:anchorId="38A110CA" wp14:editId="160DF1EC">
                <wp:simplePos x="0" y="0"/>
                <wp:positionH relativeFrom="column">
                  <wp:posOffset>3535349</wp:posOffset>
                </wp:positionH>
                <wp:positionV relativeFrom="paragraph">
                  <wp:posOffset>39094</wp:posOffset>
                </wp:positionV>
                <wp:extent cx="2649220" cy="3429000"/>
                <wp:effectExtent l="38100" t="38100" r="55880" b="5715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9220" cy="3429000"/>
                          <a:chOff x="8354" y="6437"/>
                          <a:chExt cx="2712" cy="3616"/>
                        </a:xfrm>
                      </wpg:grpSpPr>
                      <wps:wsp>
                        <wps:cNvPr id="64" name="Line 65"/>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 name="Line 66"/>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 name="Line 67"/>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 name="Line 68"/>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 name="Line 69"/>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 name="Line 70"/>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 name="Line 71"/>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71" name="Line 72"/>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 name="Line 73"/>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 name="Line 74"/>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4" name="Line 75"/>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5" name="Line 76"/>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6" name="Line 77"/>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 name="Line 78"/>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 name="Line 79"/>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9" name="Line 80"/>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0" name="Line 81"/>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1" name="Line 82"/>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2" name="Line 83"/>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 name="Line 84"/>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 name="Line 85"/>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 name="Line 86"/>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86" name="Line 87"/>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 name="Line 88"/>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 name="Line 89"/>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9" name="Line 90"/>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 name="Line 91"/>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 name="Line 92"/>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93"/>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94"/>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99775E" id="Group 63" o:spid="_x0000_s1026" style="position:absolute;margin-left:278.35pt;margin-top:3.1pt;width:208.6pt;height:270pt;z-index:251661312"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">
                <v:line id="Line 65"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LF8UAAADbAAAADwAAAGRycy9kb3ducmV2LnhtbESPT2sCMRTE74V+h/AKvYibbZGlrEaR&#10;0qJ4alOhHp+bt39w87Jsoq5++kYQehxm5jfMbDHYVpyo941jBS9JCoK4cKbhSsH253P8BsIHZIOt&#10;Y1JwIQ+L+ePDDHPjzvxNJx0qESHsc1RQh9DlUvqiJos+cR1x9ErXWwxR9pU0PZ4j3LbyNU0zabHh&#10;uFBjR+81FQd9tAq03P9+XEcbWm2HkdblFxa7SabU89OwnIIINIT/8L29NgqyCdy+xB8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LF8UAAADbAAAADwAAAAAAAAAA&#10;AAAAAAChAgAAZHJzL2Rvd25yZXYueG1sUEsFBgAAAAAEAAQA+QAAAJMDAAAAAA==&#10;">
                  <v:stroke dashstyle="1 1" endcap="round"/>
                </v:line>
                <v:line id="Line 66"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ujMUAAADbAAAADwAAAGRycy9kb3ducmV2LnhtbESPQWvCQBSE74X+h+UVehHdVNog0VVE&#10;Ki096Rqwx9fsMwlm34bsVtP+elcQPA4z8w0zW/S2ESfqfO1YwcsoAUFcOFNzqSDfrYcTED4gG2wc&#10;k4I/8rCYPz7MMDPuzFs66VCKCGGfoYIqhDaT0hcVWfQj1xJH7+A6iyHKrpSmw3OE20aOkySVFmuO&#10;CxW2tKqoOOpfq0DLn/37/+CLPvJ+oPVhg8X3a6rU81O/nIII1Id7+Nb+NArSN7h+iT9Az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NujMUAAADbAAAADwAAAAAAAAAA&#10;AAAAAAChAgAAZHJzL2Rvd25yZXYueG1sUEsFBgAAAAAEAAQA+QAAAJMDAAAAAA==&#10;">
                  <v:stroke dashstyle="1 1" endcap="round"/>
                </v:line>
                <v:line id="Line 67"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Hw+8QAAADbAAAADwAAAGRycy9kb3ducmV2LnhtbESPQWvCQBSE7wX/w/IEL1I3FgkSXUXE&#10;UvFkV6EeX7PPJDT7NmS3Gv31bqHgcZiZb5j5srO1uFDrK8cKxqMEBHHuTMWFguPh/XUKwgdkg7Vj&#10;UnAjD8tF72WOmXFX/qSLDoWIEPYZKihDaDIpfV6SRT9yDXH0zq61GKJsC2lavEa4reVbkqTSYsVx&#10;ocSG1iXlP/rXKtDy+2tzH+7o49gNtT7vMT9NUqUG/W41AxGoC8/wf3trFKQp/H2JP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D7xAAAANsAAAAPAAAAAAAAAAAA&#10;AAAAAKECAABkcnMvZG93bnJldi54bWxQSwUGAAAAAAQABAD5AAAAkgMAAAAA&#10;">
                  <v:stroke dashstyle="1 1" endcap="round"/>
                </v:line>
                <v:line id="Line 68"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1VYMQAAADbAAAADwAAAGRycy9kb3ducmV2LnhtbESPQWvCQBSE74X+h+UVvIhulJJKdJUi&#10;isVT3Qp6fGafSWj2bciumvbXd4WCx2FmvmFmi87W4kqtrxwrGA0TEMS5MxUXCvZf68EEhA/IBmvH&#10;pOCHPCzmz08zzIy78Y6uOhQiQthnqKAMocmk9HlJFv3QNcTRO7vWYoiyLaRp8RbhtpbjJEmlxYrj&#10;QokNLUvKv/XFKtDydFj99re02Xd9rc+fmB9fU6V6L937FESgLjzC/+0PoyB9g/u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VVgxAAAANsAAAAPAAAAAAAAAAAA&#10;AAAAAKECAABkcnMvZG93bnJldi54bWxQSwUGAAAAAAQABAD5AAAAkgMAAAAA&#10;">
                  <v:stroke dashstyle="1 1" endcap="round"/>
                </v:line>
                <v:line id="Line 69"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LBEsIAAADbAAAADwAAAGRycy9kb3ducmV2LnhtbERPy2rCQBTdF/yH4QrdSJ20SJDUiYhY&#10;LK7aacAubzM3D8zcCZlRU7/eWRS6PJz3aj3aTlxo8K1jBc/zBARx6UzLtYLi6+1pCcIHZIOdY1Lw&#10;Sx7W+eRhhZlxV/6kiw61iCHsM1TQhNBnUvqyIYt+7nriyFVusBgiHGppBrzGcNvJlyRJpcWWY0OD&#10;PW0bKk/6bBVo+XPc3WYH2hfjTOvqA8vvRarU43TcvIIINIZ/8Z/73ShI49j4Jf4Am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LBEsIAAADbAAAADwAAAAAAAAAAAAAA&#10;AAChAgAAZHJzL2Rvd25yZXYueG1sUEsFBgAAAAAEAAQA+QAAAJADAAAAAA==&#10;">
                  <v:stroke dashstyle="1 1" endcap="round"/>
                </v:line>
                <v:line id="Line 70"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5kicQAAADbAAAADwAAAGRycy9kb3ducmV2LnhtbESPQWvCQBSE74X+h+UVvIhulBJqdJUi&#10;isVT3Qp6fGafSWj2bciumvbXd4WCx2FmvmFmi87W4kqtrxwrGA0TEMS5MxUXCvZf68EbCB+QDdaO&#10;ScEPeVjMn59mmBl34x1ddShEhLDPUEEZQpNJ6fOSLPqha4ijd3atxRBlW0jT4i3CbS3HSZJKixXH&#10;hRIbWpaUf+uLVaDl6bD67W9ps+/6Wp8/MT++pkr1Xrr3KYhAXXiE/9sfRkE6gfu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XmSJxAAAANsAAAAPAAAAAAAAAAAA&#10;AAAAAKECAABkcnMvZG93bnJldi54bWxQSwUGAAAAAAQABAD5AAAAkgMAAAAA&#10;">
                  <v:stroke dashstyle="1 1" endcap="round"/>
                </v:line>
                <v:line id="Line 71"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MpJcUAAADbAAAADwAAAGRycy9kb3ducmV2LnhtbESPwWrCQBCG74LvsIzQi+hGKa2mriJC&#10;aQ8W2+jF2zQ7JsHsbMhuTXz7zqHQ4/DP/803q03vanWjNlSeDcymCSji3NuKCwOn4+tkASpEZIu1&#10;ZzJwpwCb9XCwwtT6jr/olsVCCYRDigbKGJtU65CX5DBMfUMs2cW3DqOMbaFti53AXa3nSfKkHVYs&#10;F0psaFdSfs1+nGi8fV/n9nLuHqul+zhke9odPsfGPIz67QuoSH38X/5rv1sDz2IvvwgA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MpJcUAAADbAAAADwAAAAAAAAAA&#10;AAAAAAChAgAAZHJzL2Rvd25yZXYueG1sUEsFBgAAAAAEAAQA+QAAAJMDAAAAAA==&#10;">
                  <v:stroke startarrow="block" startarrowwidth="narrow" startarrowlength="short" endarrow="block" endarrowwidth="narrow" endarrowlength="short"/>
                </v:line>
                <v:line id="Line 72"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H+UsUAAADbAAAADwAAAGRycy9kb3ducmV2LnhtbESPQWvCQBSE74X+h+UVvIhuIqKSukop&#10;LRVPdRX0+Mw+k9Ds25DdxrS/visUPA4z8w2zXPe2Fh21vnKsIB0nIIhzZyouFBz276MFCB+QDdaO&#10;ScEPeVivHh+WmBl35R11OhQiQthnqKAMocmk9HlJFv3YNcTRu7jWYoiyLaRp8RrhtpaTJJlJixXH&#10;hRIbei0p/9LfVoGW5+Pb73BLH4d+qPXlE/PTdKbU4Kl/eQYRqA/38H97YxTMU7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H+UsUAAADbAAAADwAAAAAAAAAA&#10;AAAAAAChAgAAZHJzL2Rvd25yZXYueG1sUEsFBgAAAAAEAAQA+QAAAJMDAAAAAA==&#10;">
                  <v:stroke dashstyle="1 1" endcap="round"/>
                </v:line>
                <v:line id="Line 73"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NgJcUAAADbAAAADwAAAGRycy9kb3ducmV2LnhtbESPQWvCQBSE7wX/w/KEXkQ3DWJLdBWR&#10;loqnuhXs8TX7TILZtyG7jdFf3xUKPQ4z8w2zWPW2Fh21vnKs4GmSgCDOnam4UHD4fBu/gPAB2WDt&#10;mBRcycNqOXhYYGbchffU6VCICGGfoYIyhCaT0uclWfQT1xBH7+RaiyHKtpCmxUuE21qmSTKTFiuO&#10;CyU2tCkpP+sfq0DL7+PrbbSj90M/0vr0gfnXdKbU47Bfz0EE6sN/+K+9NQqeU7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NgJcUAAADbAAAADwAAAAAAAAAA&#10;AAAAAAChAgAAZHJzL2Rvd25yZXYueG1sUEsFBgAAAAAEAAQA+QAAAJMDAAAAAA==&#10;">
                  <v:stroke dashstyle="1 1" endcap="round"/>
                </v:line>
                <v:line id="Line 74"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FvsUAAADbAAAADwAAAGRycy9kb3ducmV2LnhtbESPT2sCMRTE7wW/Q3iCF9Fs/2DLahQp&#10;FcWTTQV7fG6eu4ubl2UTdeunN4LQ4zAzv2Ems9ZW4kyNLx0reB4mIIgzZ0rOFWx/FoMPED4gG6wc&#10;k4I/8jCbdp4mmBp34W8665CLCGGfooIihDqV0mcFWfRDVxNH7+AaiyHKJpemwUuE20q+JMlIWiw5&#10;LhRY02dB2VGfrAIt97uva39Ny23b1/qwwez3baRUr9vOxyACteE//GivjIL3V7h/iT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FvsUAAADbAAAADwAAAAAAAAAA&#10;AAAAAAChAgAAZHJzL2Rvd25yZXYueG1sUEsFBgAAAAAEAAQA+QAAAJMDAAAAAA==&#10;">
                  <v:stroke dashstyle="1 1" endcap="round"/>
                </v:line>
                <v:line id="Line 75"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ZdysUAAADbAAAADwAAAGRycy9kb3ducmV2LnhtbESPQWvCQBSE7wX/w/KEXkQ3LWJLdBWR&#10;lhZPdSvY42v2mQSzb0N2m0R/vSsIPQ4z8w2zWPW2Ei01vnSs4GmSgCDOnCk5V7D/fh+/gvAB2WDl&#10;mBScycNqOXhYYGpcxztqdchFhLBPUUERQp1K6bOCLPqJq4mjd3SNxRBlk0vTYBfhtpLPSTKTFkuO&#10;CwXWtCkoO+k/q0DL38PbZbSlj30/0vr4hdnPdKbU47Bfz0EE6sN/+N7+NApepnD7En+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ZdysUAAADbAAAADwAAAAAAAAAA&#10;AAAAAAChAgAAZHJzL2Rvd25yZXYueG1sUEsFBgAAAAAEAAQA+QAAAJMDAAAAAA==&#10;">
                  <v:stroke dashstyle="1 1" endcap="round"/>
                </v:line>
                <v:line id="Line 76"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r4UcUAAADbAAAADwAAAGRycy9kb3ducmV2LnhtbESPQWsCMRSE7wX/Q3iCF9FsS2vLahQp&#10;FcWTTQV7fG6eu4ubl2UTdeuvN4LQ4zAz3zCTWWsrcabGl44VPA8TEMSZMyXnCrY/i8EHCB+QDVaO&#10;ScEfeZhNO08TTI278DeddchFhLBPUUERQp1K6bOCLPqhq4mjd3CNxRBlk0vT4CXCbSVfkmQkLZYc&#10;Fwqs6bOg7KhPVoGW+93Xtb+m5bbta33YYPb7OlKq123nYxCB2vAffrRXRsH7G9y/xB8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r4UcUAAADbAAAADwAAAAAAAAAA&#10;AAAAAAChAgAAZHJzL2Rvd25yZXYueG1sUEsFBgAAAAAEAAQA+QAAAJMDAAAAAA==&#10;">
                  <v:stroke dashstyle="1 1" endcap="round"/>
                </v:line>
                <v:line id="Line 77"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mJsQAAADbAAAADwAAAGRycy9kb3ducmV2LnhtbESPQWvCQBSE74X+h+UVvIhulJJKdJUi&#10;isVT3Qp6fGafSWj2bciumvbXd4WCx2FmvmFmi87W4kqtrxwrGA0TEMS5MxUXCvZf68EEhA/IBmvH&#10;pOCHPCzmz08zzIy78Y6uOhQiQthnqKAMocmk9HlJFv3QNcTRO7vWYoiyLaRp8RbhtpbjJEmlxYrj&#10;QokNLUvKv/XFKtDydFj99re02Xd9rc+fmB9fU6V6L937FESgLjzC/+0Po+Athfu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GYmxAAAANsAAAAPAAAAAAAAAAAA&#10;AAAAAKECAABkcnMvZG93bnJldi54bWxQSwUGAAAAAAQABAD5AAAAkgMAAAAA&#10;">
                  <v:stroke dashstyle="1 1" endcap="round"/>
                </v:line>
                <v:line id="Line 78"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TDvcQAAADbAAAADwAAAGRycy9kb3ducmV2LnhtbESPQWsCMRSE70L/Q3gFL6LZSlFZjVKK&#10;YvGkqaDH5+a5u3TzsmyibvvrjSD0OMzMN8xs0dpKXKnxpWMFb4MEBHHmTMm5gv33qj8B4QOywcox&#10;KfglD4v5S2eGqXE33tFVh1xECPsUFRQh1KmUPivIoh+4mjh6Z9dYDFE2uTQN3iLcVnKYJCNpseS4&#10;UGBNnwVlP/piFWh5Oiz/ehta79ue1uctZsf3kVLd1/ZjCiJQG/7Dz/aXUTAew+N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VMO9xAAAANsAAAAPAAAAAAAAAAAA&#10;AAAAAKECAABkcnMvZG93bnJldi54bWxQSwUGAAAAAAQABAD5AAAAkgMAAAAA&#10;">
                  <v:stroke dashstyle="1 1" endcap="round"/>
                </v:line>
                <v:line id="Line 79"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Xz8EAAADbAAAADwAAAGRycy9kb3ducmV2LnhtbERPz2vCMBS+C/4P4QleRNPJUOmMIkNx&#10;eJpR2I5vzbMtNi+liVr9681h4PHj+z1ftrYSV2p86VjB2ygBQZw5U3Ku4HjYDGcgfEA2WDkmBXfy&#10;sFx0O3NMjbvxnq465CKGsE9RQRFCnUrps4Is+pGriSN3co3FEGGTS9PgLYbbSo6TZCItlhwbCqzp&#10;s6DsrC9WgZZ/P+vHYEfbYzvQ+vSN2e/7RKl+r119gAjUhpf43/1lFEzj2Pgl/gC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y1fPwQAAANsAAAAPAAAAAAAAAAAAAAAA&#10;AKECAABkcnMvZG93bnJldi54bWxQSwUGAAAAAAQABAD5AAAAjwMAAAAA&#10;">
                  <v:stroke dashstyle="1 1" endcap="round"/>
                </v:line>
                <v:line id="Line 80"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fyVMUAAADbAAAADwAAAGRycy9kb3ducmV2LnhtbESPQWvCQBSE7wX/w/KEXkQ3LaJtdBUp&#10;LS2edBuwx2f2mQSzb0N2q7G/3hWEHoeZ+YaZLztbixO1vnKs4GmUgCDOnam4UJB9fwxfQPiAbLB2&#10;TAou5GG56D3MMTXuzFs66VCICGGfooIyhCaV0uclWfQj1xBH7+BaiyHKtpCmxXOE21o+J8lEWqw4&#10;LpTY0FtJ+VH/WgVa7nfvf4M1fWbdQOvDBvOf8USpx363moEI1IX/8L39ZRRMX+H2Jf4Au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fyVMUAAADbAAAADwAAAAAAAAAA&#10;AAAAAAChAgAAZHJzL2Rvd25yZXYueG1sUEsFBgAAAAAEAAQA+QAAAJMDAAAAAA==&#10;">
                  <v:stroke dashstyle="1 1" endcap="round"/>
                </v:line>
                <v:line id="Line 81"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gr7sIAAADbAAAADwAAAGRycy9kb3ducmV2LnhtbERPz2vCMBS+C/4P4Qm7iE03REptlCGO&#10;DU8zK8zjs3m2Zc1LaTLt9tcvh4HHj+93sR1tJ640+NaxgsckBUFcOdNyraD8eFlkIHxANtg5JgU/&#10;5GG7mU4KzI278ZGuOtQihrDPUUETQp9L6auGLPrE9cSRu7jBYohwqKUZ8BbDbSef0nQlLbYcGxrs&#10;addQ9aW/rQItz5/73/mBXstxrvXlHavTcqXUw2x8XoMINIa7+N/9ZhRkcX38En+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2gr7sIAAADbAAAADwAAAAAAAAAAAAAA&#10;AAChAgAAZHJzL2Rvd25yZXYueG1sUEsFBgAAAAAEAAQA+QAAAJADAAAAAA==&#10;">
                  <v:stroke dashstyle="1 1" endcap="round"/>
                </v:line>
                <v:line id="Line 82"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SOdcQAAADbAAAADwAAAGRycy9kb3ducmV2LnhtbESPQWsCMRSE7wX/Q3iCF6lZi4isRili&#10;qXiyUbDH5+a5u3TzsmxSXf31RhA8DjPzDTNbtLYSZ2p86VjBcJCAIM6cKTlXsN99vU9A+IBssHJM&#10;Cq7kYTHvvM0wNe7CP3TWIRcRwj5FBUUIdSqlzwqy6AeuJo7eyTUWQ5RNLk2Dlwi3lfxIkrG0WHJc&#10;KLCmZUHZn/63CrQ8Hla3/oa+921f69MWs9/RWKlet/2cggjUhlf42V4bBZMhPL7EH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JI51xAAAANsAAAAPAAAAAAAAAAAA&#10;AAAAAKECAABkcnMvZG93bnJldi54bWxQSwUGAAAAAAQABAD5AAAAkgMAAAAA&#10;">
                  <v:stroke dashstyle="1 1" endcap="round"/>
                </v:line>
                <v:line id="Line 83"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YQAsQAAADbAAAADwAAAGRycy9kb3ducmV2LnhtbESPQWvCQBSE70L/w/IKvUjdKCIhuoqI&#10;0tKTroI9PrPPJJh9G7JbTf31bqHgcZiZb5jZorO1uFLrK8cKhoMEBHHuTMWFgsN+856C8AHZYO2Y&#10;FPySh8X8pTfDzLgb7+iqQyEihH2GCsoQmkxKn5dk0Q9cQxy9s2sthijbQpoWbxFuazlKkom0WHFc&#10;KLGhVUn5Rf9YBVqejut7/4s+Dl1f6/MW8+/xRKm31245BRGoC8/wf/vTKEhH8Pcl/g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9hACxAAAANsAAAAPAAAAAAAAAAAA&#10;AAAAAKECAABkcnMvZG93bnJldi54bWxQSwUGAAAAAAQABAD5AAAAkgMAAAAA&#10;">
                  <v:stroke dashstyle="1 1" endcap="round"/>
                </v:line>
                <v:line id="Line 84"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q1mcQAAADbAAAADwAAAGRycy9kb3ducmV2LnhtbESPQWsCMRSE70L/Q3iFXqRmqyKyGkWk&#10;oniqUajH5+a5u7h5WTaprv76plDwOMzMN8x03tpKXKnxpWMFH70EBHHmTMm5gsN+9T4G4QOywcox&#10;KbiTh/nspTPF1Lgb7+iqQy4ihH2KCooQ6lRKnxVk0fdcTRy9s2sshiibXJoGbxFuK9lPkpG0WHJc&#10;KLCmZUHZRf9YBVqevj8f3S2tD21X6/MXZsfhSKm313YxARGoDc/wf3tjFIwH8Pcl/gA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urWZxAAAANsAAAAPAAAAAAAAAAAA&#10;AAAAAKECAABkcnMvZG93bnJldi54bWxQSwUGAAAAAAQABAD5AAAAkgMAAAAA&#10;">
                  <v:stroke dashstyle="1 1" endcap="round"/>
                </v:line>
                <v:line id="Line 85"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t7cQAAADbAAAADwAAAGRycy9kb3ducmV2LnhtbESPQWsCMRSE74L/ITzBi9RsRURWoxSx&#10;KJ5qFOzxuXnuLt28LJuoq7++KRQ8DjPzDTNftrYSN2p86VjB+zABQZw5U3Ku4Hj4fJuC8AHZYOWY&#10;FDzIw3LR7cwxNe7Oe7rpkIsIYZ+igiKEOpXSZwVZ9ENXE0fv4hqLIcoml6bBe4TbSo6SZCItlhwX&#10;CqxpVVD2o69WgZbn0/o52NHm2A60vnxh9j2eKNXvtR8zEIHa8Ar/t7dGwXQMf1/iD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Uy3txAAAANsAAAAPAAAAAAAAAAAA&#10;AAAAAKECAABkcnMvZG93bnJldi54bWxQSwUGAAAAAAQABAD5AAAAkgMAAAAA&#10;">
                  <v:stroke dashstyle="1 1" endcap="round"/>
                </v:line>
                <v:line id="Line 86"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H6msUAAADbAAAADwAAAGRycy9kb3ducmV2LnhtbESPQWvCQBCF7wX/wzKCl6KbihWNriJC&#10;0YPFGr14G7NjEszOhuxq4r93C4UeH2/e9+bNl60pxYNqV1hW8DGIQBCnVhecKTgdv/oTEM4jaywt&#10;k4InOVguOm9zjLVt+ECPxGciQNjFqCD3voqldGlOBt3AVsTBu9raoA+yzqSusQlwU8phFI2lwYJD&#10;Q44VrXNKb8ndhDc2l9tQX8/NqJia732yo/X+512pXrddzUB4av3/8V96qxVMPuF3SwCAXL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H6msUAAADbAAAADwAAAAAAAAAA&#10;AAAAAAChAgAAZHJzL2Rvd25yZXYueG1sUEsFBgAAAAAEAAQA+QAAAJMDAAAAAA==&#10;">
                  <v:stroke startarrow="block" startarrowwidth="narrow" startarrowlength="short" endarrow="block" endarrowwidth="narrow" endarrowlength="short"/>
                </v:line>
                <v:line id="Line 87"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0WAcUAAADbAAAADwAAAGRycy9kb3ducmV2LnhtbESPT2sCMRTE70K/Q3hCL1KzlrLIalak&#10;WFo81VSox+fm7R/cvCybVNd++kYQehxm5jfMcjXYVpyp941jBbNpAoK4cKbhSsH+6+1pDsIHZIOt&#10;Y1JwJQ+r/GG0xMy4C+/orEMlIoR9hgrqELpMSl/UZNFPXUccvdL1FkOUfSVNj5cIt618TpJUWmw4&#10;LtTY0WtNxUn/WAVaHr83v5Mtve+HidblJxaHl1Spx/GwXoAINIT/8L39YRTMU7h9iT9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0WAcUAAADbAAAADwAAAAAAAAAA&#10;AAAAAAChAgAAZHJzL2Rvd25yZXYueG1sUEsFBgAAAAAEAAQA+QAAAJMDAAAAAA==&#10;">
                  <v:stroke dashstyle="1 1" endcap="round"/>
                </v:line>
                <v:line id="Line 88"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GzmsQAAADbAAAADwAAAGRycy9kb3ducmV2LnhtbESPQWsCMRSE70L/Q3gFL6LZSlFZjVKK&#10;0tKTRkGPz81zd+nmZdmkuvrrTUHwOMzMN8xs0dpKnKnxpWMFb4MEBHHmTMm5gt121Z+A8AHZYOWY&#10;FFzJw2L+0plhatyFN3TWIRcRwj5FBUUIdSqlzwqy6AeuJo7eyTUWQ5RNLk2Dlwi3lRwmyUhaLDku&#10;FFjTZ0HZr/6zCrQ87pe33g997dqe1qc1Zof3kVLd1/ZjCiJQG57hR/vbKJiM4f9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gbOaxAAAANsAAAAPAAAAAAAAAAAA&#10;AAAAAKECAABkcnMvZG93bnJldi54bWxQSwUGAAAAAAQABAD5AAAAkgMAAAAA&#10;">
                  <v:stroke dashstyle="1 1" endcap="round"/>
                </v:line>
                <v:line id="Line 89"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4n6MIAAADbAAAADwAAAGRycy9kb3ducmV2LnhtbERPz2vCMBS+C/4P4Qm7iE03REptlCGO&#10;DU8zK8zjs3m2Zc1LaTLt9tcvh4HHj+93sR1tJ640+NaxgsckBUFcOdNyraD8eFlkIHxANtg5JgU/&#10;5GG7mU4KzI278ZGuOtQihrDPUUETQp9L6auGLPrE9cSRu7jBYohwqKUZ8BbDbSef0nQlLbYcGxrs&#10;addQ9aW/rQItz5/73/mBXstxrvXlHavTcqXUw2x8XoMINIa7+N/9ZhRkcWz8En+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4n6MIAAADbAAAADwAAAAAAAAAAAAAA&#10;AAChAgAAZHJzL2Rvd25yZXYueG1sUEsFBgAAAAAEAAQA+QAAAJADAAAAAA==&#10;">
                  <v:stroke dashstyle="1 1" endcap="round"/>
                </v:line>
                <v:line id="Line 90"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KCc8QAAADbAAAADwAAAGRycy9kb3ducmV2LnhtbESPQWsCMRSE70L/Q3gFL6LZShFdjVKK&#10;YvGkqaDH5+a5u3TzsmyibvvrjSD0OMzMN8xs0dpKXKnxpWMFb4MEBHHmTMm5gv33qj8G4QOywcox&#10;KfglD4v5S2eGqXE33tFVh1xECPsUFRQh1KmUPivIoh+4mjh6Z9dYDFE2uTQN3iLcVnKYJCNpseS4&#10;UGBNnwVlP/piFWh5Oiz/ehta79ue1uctZsf3kVLd1/ZjCiJQG/7Dz/aXUTCewON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UoJzxAAAANsAAAAPAAAAAAAAAAAA&#10;AAAAAKECAABkcnMvZG93bnJldi54bWxQSwUGAAAAAAQABAD5AAAAkgMAAAAA&#10;">
                  <v:stroke dashstyle="1 1" endcap="round"/>
                </v:line>
                <v:line id="Line 91"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G9M8EAAADbAAAADwAAAGRycy9kb3ducmV2LnhtbERPz2vCMBS+C/4P4QleRNPJEO2MIkNx&#10;eJpR2I5vzbMtNi+liVr9681h4PHj+z1ftrYSV2p86VjB2ygBQZw5U3Ku4HjYDKcgfEA2WDkmBXfy&#10;sFx0O3NMjbvxnq465CKGsE9RQRFCnUrps4Is+pGriSN3co3FEGGTS9PgLYbbSo6TZCItlhwbCqzp&#10;s6DsrC9WgZZ/P+vHYEfbYzvQ+vSN2e/7RKl+r119gAjUhpf43/1lFMzi+vgl/gC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sb0zwQAAANsAAAAPAAAAAAAAAAAAAAAA&#10;AKECAABkcnMvZG93bnJldi54bWxQSwUGAAAAAAQABAD5AAAAjwMAAAAA&#10;">
                  <v:stroke dashstyle="1 1" endcap="round"/>
                </v:line>
                <v:line id="Line 92"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0YqMUAAADbAAAADwAAAAAAAAAA&#10;AAAAAAChAgAAZHJzL2Rvd25yZXYueG1sUEsFBgAAAAAEAAQA+QAAAJMDAAAAAA==&#10;">
                  <v:stroke dashstyle="1 1" endcap="round"/>
                </v:line>
                <v:line id="Line 93"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G38UAAADbAAAADwAAAAAAAAAA&#10;AAAAAAChAgAAZHJzL2Rvd25yZXYueG1sUEsFBgAAAAAEAAQA+QAAAJMDAAAAAA==&#10;">
                  <v:stroke dashstyle="1 1" endcap="round"/>
                </v:line>
                <v:line id="Line 94"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MjRMUAAADbAAAADwAAAAAAAAAA&#10;AAAAAAChAgAAZHJzL2Rvd25yZXYueG1sUEsFBgAAAAAEAAQA+QAAAJMDAAAAAA==&#10;">
                  <v:stroke dashstyle="1 1" endcap="round"/>
                </v:line>
              </v:group>
            </w:pict>
          </mc:Fallback>
        </mc:AlternateContent>
      </w:r>
    </w:p>
    <w:p w:rsidR="00D22F8D" w:rsidRPr="00D22F8D" w:rsidRDefault="00D22F8D" w:rsidP="00D22F8D">
      <w:pPr>
        <w:rPr>
          <w:sz w:val="26"/>
          <w:szCs w:val="26"/>
        </w:rPr>
      </w:pPr>
      <w:r w:rsidRPr="00D22F8D">
        <w:rPr>
          <w:b/>
          <w:sz w:val="24"/>
          <w:szCs w:val="24"/>
        </w:rPr>
        <w:t>Example #1</w:t>
      </w:r>
      <w:r w:rsidRPr="00D22F8D">
        <w:rPr>
          <w:b/>
          <w:sz w:val="26"/>
          <w:szCs w:val="26"/>
        </w:rPr>
        <w:t xml:space="preserve">:    </w:t>
      </w:r>
      <w:r w:rsidRPr="00D22F8D">
        <w:rPr>
          <w:sz w:val="26"/>
          <w:szCs w:val="26"/>
        </w:rPr>
        <w:t>y = 3x – 2</w:t>
      </w:r>
    </w:p>
    <w:p w:rsidR="00D22F8D" w:rsidRDefault="00D22F8D" w:rsidP="00D22F8D">
      <w:pPr>
        <w:rPr>
          <w:sz w:val="28"/>
          <w:szCs w:val="28"/>
        </w:rPr>
      </w:pPr>
      <w:r>
        <w:rPr>
          <w:noProof/>
          <w:sz w:val="28"/>
          <w:szCs w:val="28"/>
        </w:rPr>
        <mc:AlternateContent>
          <mc:Choice Requires="wps">
            <w:drawing>
              <wp:anchor distT="0" distB="0" distL="114300" distR="114300" simplePos="0" relativeHeight="251660288" behindDoc="0" locked="0" layoutInCell="1" allowOverlap="1" wp14:anchorId="11F2C5A3" wp14:editId="2994C1A7">
                <wp:simplePos x="0" y="0"/>
                <wp:positionH relativeFrom="column">
                  <wp:posOffset>619125</wp:posOffset>
                </wp:positionH>
                <wp:positionV relativeFrom="paragraph">
                  <wp:posOffset>15240</wp:posOffset>
                </wp:positionV>
                <wp:extent cx="0" cy="207645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0" cy="2076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640802"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2pt" to="48.75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" strokecolor="#4579b8 [3044]"/>
            </w:pict>
          </mc:Fallback>
        </mc:AlternateContent>
      </w:r>
      <w:r>
        <w:rPr>
          <w:noProof/>
          <w:sz w:val="28"/>
          <w:szCs w:val="28"/>
        </w:rPr>
        <mc:AlternateContent>
          <mc:Choice Requires="wps">
            <w:drawing>
              <wp:anchor distT="0" distB="0" distL="114300" distR="114300" simplePos="0" relativeHeight="251659264" behindDoc="0" locked="0" layoutInCell="1" allowOverlap="1" wp14:anchorId="4AD5E96D" wp14:editId="0B68D890">
                <wp:simplePos x="0" y="0"/>
                <wp:positionH relativeFrom="column">
                  <wp:posOffset>57150</wp:posOffset>
                </wp:positionH>
                <wp:positionV relativeFrom="paragraph">
                  <wp:posOffset>262890</wp:posOffset>
                </wp:positionV>
                <wp:extent cx="11239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8A0B108"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pt,20.7pt" to="93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" strokecolor="#4579b8 [3044]"/>
            </w:pict>
          </mc:Fallback>
        </mc:AlternateContent>
      </w:r>
      <w:r>
        <w:rPr>
          <w:noProof/>
          <w:sz w:val="28"/>
          <w:szCs w:val="28"/>
        </w:rPr>
        <w:t xml:space="preserve"> </w:t>
      </w:r>
      <w:r>
        <w:rPr>
          <w:sz w:val="28"/>
          <w:szCs w:val="28"/>
        </w:rPr>
        <w:t xml:space="preserve">     X              Y</w:t>
      </w:r>
    </w:p>
    <w:p w:rsidR="00D22F8D" w:rsidRDefault="00D22F8D" w:rsidP="00D22F8D">
      <w:pPr>
        <w:rPr>
          <w:sz w:val="28"/>
          <w:szCs w:val="28"/>
        </w:rPr>
      </w:pPr>
    </w:p>
    <w:p w:rsidR="00D22F8D" w:rsidRDefault="00D22F8D" w:rsidP="00D22F8D">
      <w:pPr>
        <w:rPr>
          <w:sz w:val="28"/>
          <w:szCs w:val="28"/>
        </w:rPr>
      </w:pPr>
    </w:p>
    <w:p w:rsidR="00D22F8D" w:rsidRDefault="00D22F8D" w:rsidP="00D22F8D">
      <w:pPr>
        <w:rPr>
          <w:sz w:val="28"/>
          <w:szCs w:val="28"/>
        </w:rPr>
      </w:pPr>
    </w:p>
    <w:p w:rsidR="00D22F8D" w:rsidRDefault="00D22F8D" w:rsidP="00D22F8D">
      <w:pPr>
        <w:rPr>
          <w:sz w:val="28"/>
          <w:szCs w:val="28"/>
        </w:rPr>
      </w:pPr>
    </w:p>
    <w:p w:rsidR="00D22F8D" w:rsidRDefault="00D22F8D" w:rsidP="00D22F8D">
      <w:pPr>
        <w:rPr>
          <w:sz w:val="28"/>
          <w:szCs w:val="28"/>
        </w:rPr>
      </w:pPr>
    </w:p>
    <w:p w:rsidR="00D22F8D" w:rsidRPr="00670CB6" w:rsidRDefault="00D22F8D" w:rsidP="00D22F8D">
      <w:pPr>
        <w:spacing w:line="240" w:lineRule="auto"/>
        <w:rPr>
          <w:sz w:val="20"/>
          <w:szCs w:val="20"/>
        </w:rPr>
      </w:pPr>
      <w:r>
        <w:rPr>
          <w:sz w:val="20"/>
          <w:szCs w:val="20"/>
        </w:rPr>
        <w:t>*N</w:t>
      </w:r>
      <w:r w:rsidRPr="00670CB6">
        <w:rPr>
          <w:sz w:val="20"/>
          <w:szCs w:val="20"/>
        </w:rPr>
        <w:t>eed help with this example</w:t>
      </w:r>
      <w:r>
        <w:rPr>
          <w:sz w:val="20"/>
          <w:szCs w:val="20"/>
        </w:rPr>
        <w:t>?</w:t>
      </w:r>
      <w:r w:rsidRPr="00670CB6">
        <w:rPr>
          <w:sz w:val="20"/>
          <w:szCs w:val="20"/>
        </w:rPr>
        <w:t xml:space="preserve"> </w:t>
      </w:r>
      <w:r>
        <w:rPr>
          <w:sz w:val="20"/>
          <w:szCs w:val="20"/>
        </w:rPr>
        <w:t>Watch it being done on the v</w:t>
      </w:r>
      <w:r w:rsidRPr="00670CB6">
        <w:rPr>
          <w:sz w:val="20"/>
          <w:szCs w:val="20"/>
        </w:rPr>
        <w:t>ideo</w:t>
      </w:r>
      <w:r>
        <w:rPr>
          <w:sz w:val="20"/>
          <w:szCs w:val="20"/>
        </w:rPr>
        <w:t>.</w:t>
      </w:r>
    </w:p>
    <w:p w:rsidR="00D22F8D" w:rsidRDefault="00D22F8D" w:rsidP="00D22F8D">
      <w:pPr>
        <w:rPr>
          <w:b/>
          <w:sz w:val="28"/>
          <w:szCs w:val="28"/>
        </w:rPr>
      </w:pPr>
    </w:p>
    <w:p w:rsidR="00D22F8D" w:rsidRPr="00D22F8D" w:rsidRDefault="00D22F8D" w:rsidP="00D22F8D">
      <w:pPr>
        <w:rPr>
          <w:sz w:val="26"/>
          <w:szCs w:val="26"/>
        </w:rPr>
      </w:pPr>
      <w:r w:rsidRPr="00D22F8D">
        <w:rPr>
          <w:noProof/>
          <w:sz w:val="24"/>
          <w:szCs w:val="24"/>
        </w:rPr>
        <mc:AlternateContent>
          <mc:Choice Requires="wpg">
            <w:drawing>
              <wp:anchor distT="0" distB="0" distL="114300" distR="114300" simplePos="0" relativeHeight="251662336" behindDoc="0" locked="0" layoutInCell="1" allowOverlap="1" wp14:anchorId="49784983" wp14:editId="26A908D3">
                <wp:simplePos x="0" y="0"/>
                <wp:positionH relativeFrom="column">
                  <wp:posOffset>3610914</wp:posOffset>
                </wp:positionH>
                <wp:positionV relativeFrom="paragraph">
                  <wp:posOffset>36195</wp:posOffset>
                </wp:positionV>
                <wp:extent cx="2649220" cy="3429000"/>
                <wp:effectExtent l="38100" t="38100" r="55880" b="5715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9220" cy="3429000"/>
                          <a:chOff x="8354" y="6437"/>
                          <a:chExt cx="2712" cy="3616"/>
                        </a:xfrm>
                      </wpg:grpSpPr>
                      <wps:wsp>
                        <wps:cNvPr id="4" name="Line 65"/>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 name="Line 66"/>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 name="Line 67"/>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 name="Line 68"/>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 name="Line 69"/>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 name="Line 70"/>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 name="Line 71"/>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1" name="Line 72"/>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 name="Line 73"/>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 name="Line 74"/>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 name="Line 75"/>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 name="Line 76"/>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 name="Line 77"/>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 name="Line 78"/>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 name="Line 79"/>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 name="Line 80"/>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 name="Line 81"/>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 name="Line 82"/>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 name="Line 83"/>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 name="Line 84"/>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 name="Line 85"/>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 name="Line 86"/>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6" name="Line 87"/>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Line 88"/>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Line 89"/>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Line 90"/>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Line 91"/>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 name="Line 92"/>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 name="Line 93"/>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 name="Line 94"/>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54281B" id="Group 3" o:spid="_x0000_s1026" style="position:absolute;margin-left:284.3pt;margin-top:2.85pt;width:208.6pt;height:270pt;z-index:251662336"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">
                <v:line id="Line 65"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BvE8QAAADaAAAADwAAAGRycy9kb3ducmV2LnhtbESPT2sCMRTE7wW/Q3hCL6LZFhFZzYqI&#10;RempTQU9Pjdv/+DmZdlEXfvpm0Khx2FmfsMsV71txI06XztW8DJJQBDnztRcKjh8vY3nIHxANtg4&#10;JgUP8rDKBk9LTI278yfddChFhLBPUUEVQptK6fOKLPqJa4mjV7jOYoiyK6Xp8B7htpGvSTKTFmuO&#10;CxW2tKkov+irVaDl+bj9Hr3T7tCPtC4+MD9NZ0o9D/v1AkSgPvyH/9p7o2AKv1fiDZD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wG8TxAAAANoAAAAPAAAAAAAAAAAA&#10;AAAAAKECAABkcnMvZG93bnJldi54bWxQSwUGAAAAAAQABAD5AAAAkgMAAAAA&#10;">
                  <v:stroke dashstyle="1 1" endcap="round"/>
                </v:line>
                <v:line id="Line 66"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zKiMMAAADaAAAADwAAAGRycy9kb3ducmV2LnhtbESPQWsCMRSE74L/ITyhF6lZpYqsRhFR&#10;WjzZKLTH181zd3HzsmxS3frrjSD0OMzMN8x82dpKXKjxpWMFw0ECgjhzpuRcwfGwfZ2C8AHZYOWY&#10;FPyRh+Wi25ljatyVP+miQy4ihH2KCooQ6lRKnxVk0Q9cTRy9k2sshiibXJoGrxFuKzlKkom0WHJc&#10;KLCmdUHZWf9aBVr+fG1u/R29H9u+1qc9Zt9vE6Veeu1qBiJQG/7Dz/aHUTCGx5V4A+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MyojDAAAA2gAAAA8AAAAAAAAAAAAA&#10;AAAAoQIAAGRycy9kb3ducmV2LnhtbFBLBQYAAAAABAAEAPkAAACRAwAAAAA=&#10;">
                  <v:stroke dashstyle="1 1" endcap="round"/>
                </v:line>
                <v:line id="Line 67"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U/8MAAADaAAAADwAAAGRycy9kb3ducmV2LnhtbESPQWvCQBSE7wX/w/IEL1I3FgkSXUXE&#10;UvFkV6EeX7PPJDT7NmS3Gv31bqHgcZiZb5j5srO1uFDrK8cKxqMEBHHuTMWFguPh/XUKwgdkg7Vj&#10;UnAjD8tF72WOmXFX/qSLDoWIEPYZKihDaDIpfV6SRT9yDXH0zq61GKJsC2lavEa4reVbkqTSYsVx&#10;ocSG1iXlP/rXKtDy+2tzH+7o49gNtT7vMT9NUqUG/W41AxGoC8/wf3trFKTwdyXeA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eVP/DAAAA2gAAAA8AAAAAAAAAAAAA&#10;AAAAoQIAAGRycy9kb3ducmV2LnhtbFBLBQYAAAAABAAEAPkAAACRAwAAAAA=&#10;">
                  <v:stroke dashstyle="1 1" endcap="round"/>
                </v:line>
                <v:line id="Line 68"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xZMQAAADaAAAADwAAAGRycy9kb3ducmV2LnhtbESPQWvCQBSE7wX/w/IKXkQ3iqikriLS&#10;UumpXQU9vmafSWj2bchuk+iv7xYKPQ4z8w2z3va2Ei01vnSsYDpJQBBnzpScKzgdX8YrED4gG6wc&#10;k4IbedhuBg9rTI3r+INaHXIRIexTVFCEUKdS+qwgi37iauLoXV1jMUTZ5NI02EW4reQsSRbSYslx&#10;ocCa9gVlX/rbKtDy8/x8H73R66kfaX19x+wyXyg1fOx3TyAC9eE//Nc+GAVL+L0Sb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vFkxAAAANoAAAAPAAAAAAAAAAAA&#10;AAAAAKECAABkcnMvZG93bnJldi54bWxQSwUGAAAAAAQABAD5AAAAkgMAAAAA&#10;">
                  <v:stroke dashstyle="1 1" endcap="round"/>
                </v:line>
                <v:line id="Line 69"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1lFsAAAADaAAAADwAAAGRycy9kb3ducmV2LnhtbERPTYvCMBC9L/gfwgheRFNlEalGEVFc&#10;9uRGQY9jM7bFZlKaqN399ZuD4PHxvufL1lbiQY0vHSsYDRMQxJkzJecKjoftYArCB2SDlWNS8Ese&#10;lovOxxxT4578Qw8dchFD2KeooAihTqX0WUEW/dDVxJG7usZiiLDJpWnwGcNtJcdJMpEWS44NBda0&#10;Lii76btVoOXltPnrf9Pu2Pa1vu4xO39OlOp129UMRKA2vMUv95dRELfGK/EGyM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NZRbAAAAA2gAAAA8AAAAAAAAAAAAAAAAA&#10;oQIAAGRycy9kb3ducmV2LnhtbFBLBQYAAAAABAAEAPkAAACOAwAAAAA=&#10;">
                  <v:stroke dashstyle="1 1" endcap="round"/>
                </v:line>
                <v:line id="Line 70"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HAjcQAAADaAAAADwAAAGRycy9kb3ducmV2LnhtbESPQWvCQBSE7wX/w/IKXkQ3ioimriLS&#10;UumpXQU9vmafSWj2bchuk+iv7xYKPQ4z8w2z3va2Ei01vnSsYDpJQBBnzpScKzgdX8ZLED4gG6wc&#10;k4IbedhuBg9rTI3r+INaHXIRIexTVFCEUKdS+qwgi37iauLoXV1jMUTZ5NI02EW4reQsSRbSYslx&#10;ocCa9gVlX/rbKtDy8/x8H73R66kfaX19x+wyXyg1fOx3TyAC9eE//Nc+GAUr+L0Sb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wcCNxAAAANoAAAAPAAAAAAAAAAAA&#10;AAAAAKECAABkcnMvZG93bnJldi54bWxQSwUGAAAAAAQABAD5AAAAkgMAAAAA&#10;">
                  <v:stroke dashstyle="1 1" endcap="round"/>
                </v:line>
                <v:line id="Line 71"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zMhcUAAADbAAAADwAAAGRycy9kb3ducmV2LnhtbESPQWvCQBCF70L/wzKFXopuKqVo6ipF&#10;KO2hokYv3sbsmASzsyG7NfHfOwfB2zzmfW/ezBa9q9WF2lB5NvA2SkAR595WXBjY776HE1AhIlus&#10;PZOBKwVYzJ8GM0yt73hLlywWSkI4pGigjLFJtQ55SQ7DyDfEsjv51mEU2RbatthJuKv1OEk+tMOK&#10;5UKJDS1Lys/Zv5MaP8fz2J4O3Xs1dat19kfL9ebVmJfn/usTVKQ+Psx3+tcKJ+3lFxl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zMhcUAAADbAAAADwAAAAAAAAAA&#10;AAAAAAChAgAAZHJzL2Rvd25yZXYueG1sUEsFBgAAAAAEAAQA+QAAAJMDAAAAAA==&#10;">
                  <v:stroke startarrow="block" startarrowwidth="narrow" startarrowlength="short" endarrow="block" endarrowwidth="narrow" endarrowlength="short"/>
                </v:line>
                <v:line id="Line 72"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4b8sEAAADbAAAADwAAAGRycy9kb3ducmV2LnhtbERPTYvCMBC9L+x/CLPgRTR1EVmqURZR&#10;Vjy5UViPYzO2ZZtJaaJWf70RBG/zeJ8zmbW2EmdqfOlYwaCfgCDOnCk5V7DbLntfIHxANlg5JgVX&#10;8jCbvr9NMDXuwr901iEXMYR9igqKEOpUSp8VZNH3XU0cuaNrLIYIm1yaBi8x3FbyM0lG0mLJsaHA&#10;muYFZf/6ZBVoefhb3Lpr+tm1Xa2PG8z2w5FSnY/2ewwiUBte4qd7ZeL8ATx+iQfI6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LhvywQAAANsAAAAPAAAAAAAAAAAAAAAA&#10;AKECAABkcnMvZG93bnJldi54bWxQSwUGAAAAAAQABAD5AAAAjwMAAAAA&#10;">
                  <v:stroke dashstyle="1 1" endcap="round"/>
                </v:line>
                <v:line id="Line 73"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FhcEAAADbAAAADwAAAGRycy9kb3ducmV2LnhtbERPTYvCMBC9L/gfwgheRFNFRKpRFlGU&#10;Pe1mBT2OzdiWbSalidr1128EYW/zeJ+zWLW2EjdqfOlYwWiYgCDOnCk5V3D43g5mIHxANlg5JgW/&#10;5GG17LwtMDXuzl900yEXMYR9igqKEOpUSp8VZNEPXU0cuYtrLIYIm1yaBu8x3FZynCRTabHk2FBg&#10;TeuCsh99tQq0PB83j/4H7Q5tX+vLJ2anyVSpXrd9n4MI1IZ/8cu9N3H+GJ6/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IWFwQAAANsAAAAPAAAAAAAAAAAAAAAA&#10;AKECAABkcnMvZG93bnJldi54bWxQSwUGAAAAAAQABAD5AAAAjwMAAAAA&#10;">
                  <v:stroke dashstyle="1 1" endcap="round"/>
                </v:line>
                <v:line id="Line 74"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AgHsIAAADbAAAADwAAAGRycy9kb3ducmV2LnhtbERPTWsCMRC9C/6HMEIvUrNaEVmNIqK0&#10;eLJRaI/Tzbi7uJksm1S3/nojCL3N433OfNnaSlyo8aVjBcNBAoI4c6bkXMHxsH2dgvAB2WDlmBT8&#10;kYflotuZY2rclT/pokMuYgj7FBUUIdSplD4ryKIfuJo4cifXWAwRNrk0DV5juK3kKEkm0mLJsaHA&#10;mtYFZWf9axVo+fO1ufV39H5s+1qf9ph9jydKvfTa1QxEoDb8i5/uDxPnv8Hjl3i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7AgHsIAAADbAAAADwAAAAAAAAAAAAAA&#10;AAChAgAAZHJzL2Rvd25yZXYueG1sUEsFBgAAAAAEAAQA+QAAAJADAAAAAA==&#10;">
                  <v:stroke dashstyle="1 1" endcap="round"/>
                </v:line>
                <v:line id="Line 75"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4asIAAADbAAAADwAAAGRycy9kb3ducmV2LnhtbERPS2sCMRC+F/wPYYReRLMtIrKaFRGL&#10;0lObCnocN7MP3EyWTdS1v74pFHqbj+85y1VvG3GjzteOFbxMEhDEuTM1lwoOX2/jOQgfkA02jknB&#10;gzysssHTElPj7vxJNx1KEUPYp6igCqFNpfR5RRb9xLXEkStcZzFE2JXSdHiP4baRr0kykxZrjg0V&#10;trSpKL/oq1Wg5fm4/R690+7Qj7QuPjA/TWdKPQ/79QJEoD78i//cexPnT+H3l3i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m4asIAAADbAAAADwAAAAAAAAAAAAAA&#10;AAChAgAAZHJzL2Rvd25yZXYueG1sUEsFBgAAAAAEAAQA+QAAAJADAAAAAA==&#10;">
                  <v:stroke dashstyle="1 1" endcap="round"/>
                </v:line>
                <v:line id="Line 76"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d8cIAAADbAAAADwAAAGRycy9kb3ducmV2LnhtbERPTWsCMRC9C/6HMEIvUrNKFVmNIqK0&#10;eLJRaI/Tzbi7uJksm1S3/nojCL3N433OfNnaSlyo8aVjBcNBAoI4c6bkXMHxsH2dgvAB2WDlmBT8&#10;kYflotuZY2rclT/pokMuYgj7FBUUIdSplD4ryKIfuJo4cifXWAwRNrk0DV5juK3kKEkm0mLJsaHA&#10;mtYFZWf9axVo+fO1ufV39H5s+1qf9ph9v02Ueum1qxmIQG34Fz/dHybOH8Pjl3i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Ud8cIAAADbAAAADwAAAAAAAAAAAAAA&#10;AAChAgAAZHJzL2Rvd25yZXYueG1sUEsFBgAAAAAEAAQA+QAAAJADAAAAAA==&#10;">
                  <v:stroke dashstyle="1 1" endcap="round"/>
                </v:line>
                <v:line id="Line 77"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eDhsIAAADbAAAADwAAAGRycy9kb3ducmV2LnhtbERPTWvCQBC9F/wPywhepG4sEiS6ioil&#10;4smuQj1Os2MSmp0N2a1Gf71bKHibx/uc+bKztbhQ6yvHCsajBARx7kzFhYLj4f11CsIHZIO1Y1Jw&#10;Iw/LRe9ljplxV/6kiw6FiCHsM1RQhtBkUvq8JIt+5BriyJ1dazFE2BbStHiN4baWb0mSSosVx4YS&#10;G1qXlP/oX6tAy++vzX24o49jN9T6vMf8NEmVGvS71QxEoC48xf/urYnzU/j7JR4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8eDhsIAAADbAAAADwAAAAAAAAAAAAAA&#10;AAChAgAAZHJzL2Rvd25yZXYueG1sUEsFBgAAAAAEAAQA+QAAAJADAAAAAA==&#10;">
                  <v:stroke dashstyle="1 1" endcap="round"/>
                </v:line>
                <v:line id="Line 78"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smHcMAAADbAAAADwAAAGRycy9kb3ducmV2LnhtbERPTWvCQBC9F/wPyxS8iG4UUUldRaSl&#10;0lO7CnqcZsckNDsbstsk+uu7hUJv83ifs972thItNb50rGA6SUAQZ86UnCs4HV/GKxA+IBusHJOC&#10;G3nYbgYPa0yN6/iDWh1yEUPYp6igCKFOpfRZQRb9xNXEkbu6xmKIsMmlabCL4baSsyRZSIslx4YC&#10;a9oXlH3pb6tAy8/z8330Rq+nfqT19R2zy3yh1PCx3z2BCNSHf/Gf+2Di/CX8/hIP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LJh3DAAAA2wAAAA8AAAAAAAAAAAAA&#10;AAAAoQIAAGRycy9kb3ducmV2LnhtbFBLBQYAAAAABAAEAPkAAACRAwAAAAA=&#10;">
                  <v:stroke dashstyle="1 1" endcap="round"/>
                </v:line>
                <v:line id="Line 79"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Syb8UAAADbAAAADwAAAGRycy9kb3ducmV2LnhtbESPQWvCQBCF7wX/wzKCF6kbpUiJrlJK&#10;xdKTXYX2OGbHJDQ7G7Krpv31nYPgbYb35r1vluveN+pCXawDG5hOMlDERXA1lwYO+83jM6iYkB02&#10;gcnAL0VYrwYPS8xduPInXWwqlYRwzNFAlVKbax2LijzGSWiJRTuFzmOStSu16/Aq4b7Rsyyba481&#10;S0OFLb1WVPzYszdg9fHr7W/8QdtDP7b2tMPi+2luzGjYvyxAJerT3Xy7fneCL7Dyiwy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Syb8UAAADbAAAADwAAAAAAAAAA&#10;AAAAAAChAgAAZHJzL2Rvd25yZXYueG1sUEsFBgAAAAAEAAQA+QAAAJMDAAAAAA==&#10;">
                  <v:stroke dashstyle="1 1" endcap="round"/>
                </v:line>
                <v:line id="Line 80"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X9MMAAADbAAAADwAAAGRycy9kb3ducmV2LnhtbERPTWvCQBC9F/wPyxS8iG4UEU1dRaSl&#10;0lO7CnqcZsckNDsbstsk+uu7hUJv83ifs972thItNb50rGA6SUAQZ86UnCs4HV/GSxA+IBusHJOC&#10;G3nYbgYPa0yN6/iDWh1yEUPYp6igCKFOpfRZQRb9xNXEkbu6xmKIsMmlabCL4baSsyRZSIslx4YC&#10;a9oXlH3pb6tAy8/z8330Rq+nfqT19R2zy3yh1PCx3z2BCNSHf/Gf+2Di/BX8/hIP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YF/TDAAAA2wAAAA8AAAAAAAAAAAAA&#10;AAAAoQIAAGRycy9kb3ducmV2LnhtbFBLBQYAAAAABAAEAPkAAACRAwAAAAA=&#10;">
                  <v:stroke dashstyle="1 1" endcap="round"/>
                </v:line>
                <v:line id="Line 81"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501MAAAADbAAAADwAAAGRycy9kb3ducmV2LnhtbERPTYvCMBC9C/6HMIIX0XRlEalGEVlx&#10;2ZNGQY9jM7bFZlKaqN399ZuD4PHxvufL1lbiQY0vHSv4GCUgiDNnSs4VHA+b4RSED8gGK8ek4Jc8&#10;LBfdzhxT4568p4cOuYgh7FNUUIRQp1L6rCCLfuRq4shdXWMxRNjk0jT4jOG2kuMkmUiLJceGAmta&#10;F5Td9N0q0PJy+vob/ND22A60vu4wO39OlOr32tUMRKA2vMUv97dRMI7r45f4A+Ti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UOdNTAAAAA2wAAAA8AAAAAAAAAAAAAAAAA&#10;oQIAAGRycy9kb3ducmV2LnhtbFBLBQYAAAAABAAEAPkAAACOAwAAAAA=&#10;">
                  <v:stroke dashstyle="1 1" endcap="round"/>
                </v:line>
                <v:line id="Line 82"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LRT8QAAADbAAAADwAAAGRycy9kb3ducmV2LnhtbESPQWvCQBSE7wX/w/IKXqRuFJESXaWI&#10;onhqt4F6fM0+k9Ds25BdNfrru4LgcZiZb5j5srO1OFPrK8cKRsMEBHHuTMWFgux78/YOwgdkg7Vj&#10;UnAlD8tF72WOqXEX/qKzDoWIEPYpKihDaFIpfV6SRT90DXH0jq61GKJsC2lavES4reU4SabSYsVx&#10;ocSGViXlf/pkFWj5+7O+Dfa0zbqB1sdPzA+TqVL91+5jBiJQF57hR3tnFIxHcP8Sf4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QtFPxAAAANsAAAAPAAAAAAAAAAAA&#10;AAAAAKECAABkcnMvZG93bnJldi54bWxQSwUGAAAAAAQABAD5AAAAkgMAAAAA&#10;">
                  <v:stroke dashstyle="1 1" endcap="round"/>
                </v:line>
                <v:line id="Line 83"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BPOMQAAADbAAAADwAAAGRycy9kb3ducmV2LnhtbESPQWvCQBSE74X+h+UVvIhuDEVKdBUp&#10;FcVTuwr1+Mw+k2D2bciuGvvru4LgcZiZb5jpvLO1uFDrK8cKRsMEBHHuTMWFgt12OfgA4QOywdox&#10;KbiRh/ns9WWKmXFX/qGLDoWIEPYZKihDaDIpfV6SRT90DXH0jq61GKJsC2lavEa4rWWaJGNpseK4&#10;UGJDnyXlJ322CrQ8/H799Te02nV9rY/fmO/fx0r13rrFBESgLjzDj/baKEhTuH+JP0DO/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kE84xAAAANsAAAAPAAAAAAAAAAAA&#10;AAAAAKECAABkcnMvZG93bnJldi54bWxQSwUGAAAAAAQABAD5AAAAkgMAAAAA&#10;">
                  <v:stroke dashstyle="1 1" endcap="round"/>
                </v:line>
                <v:line id="Line 84"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zqo8UAAADbAAAADwAAAGRycy9kb3ducmV2LnhtbESPT2sCMRTE7wW/Q3hCL1KztUXK1qxI&#10;aWnxpFHQ4+vm7R/cvCybVLd+eiMIHoeZ+Q0zm/e2EUfqfO1YwfM4AUGcO1NzqWC7+Xp6A+EDssHG&#10;MSn4Jw/zbPAww9S4E6/pqEMpIoR9igqqENpUSp9XZNGPXUscvcJ1FkOUXSlNh6cIt42cJMlUWqw5&#10;LlTY0kdF+UH/WQVa/u4+z6MlfW/7kdbFCvP961Spx2G/eAcRqA/38K39YxRMXuD6Jf4Am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zqo8UAAADbAAAADwAAAAAAAAAA&#10;AAAAAAChAgAAZHJzL2Rvd25yZXYueG1sUEsFBgAAAAAEAAQA+QAAAJMDAAAAAA==&#10;">
                  <v:stroke dashstyle="1 1" endcap="round"/>
                </v:line>
                <v:line id="Line 85"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y18QAAADbAAAADwAAAGRycy9kb3ducmV2LnhtbESPT2sCMRTE74LfITyhF9FsRaSsZkWk&#10;pcVTTQU9Pjdv/+DmZdmkuvXTN4WCx2FmfsOs1r1txJU6XztW8DxNQBDnztRcKjh8vU1eQPiAbLBx&#10;TAp+yMM6Gw5WmBp34z1ddShFhLBPUUEVQptK6fOKLPqpa4mjV7jOYoiyK6Xp8BbhtpGzJFlIizXH&#10;hQpb2laUX/S3VaDl+fh6H+/o/dCPtS4+MT/NF0o9jfrNEkSgPjzC/+0Po2A2h7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NXLXxAAAANsAAAAPAAAAAAAAAAAA&#10;AAAAAKECAABkcnMvZG93bnJldi54bWxQSwUGAAAAAAQABAD5AAAAkgMAAAAA&#10;">
                  <v:stroke dashstyle="1 1" endcap="round"/>
                </v:line>
                <v:line id="Line 86"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eloMUAAADbAAAADwAAAGRycy9kb3ducmV2LnhtbESPQWvCQBCF74L/YRmhF9FNg0obXUWE&#10;0h4s2tiLtzE7JsHsbMhuTfz3bkHw+HjzvjdvsepMJa7UuNKygtdxBII4s7rkXMHv4WP0BsJ5ZI2V&#10;ZVJwIwerZb+3wETbln/omvpcBAi7BBUU3teJlC4ryKAb25o4eGfbGPRBNrnUDbYBbioZR9FMGiw5&#10;NBRY06ag7JL+mfDG5+kS6/OxnZTv5nuXbmmz2w+Vehl06zkIT51/Hj/SX1pBPIX/LQEA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eloMUAAADbAAAADwAAAAAAAAAA&#10;AAAAAAChAgAAZHJzL2Rvd25yZXYueG1sUEsFBgAAAAAEAAQA+QAAAJMDAAAAAA==&#10;">
                  <v:stroke startarrow="block" startarrowwidth="narrow" startarrowlength="short" endarrow="block" endarrowwidth="narrow" endarrowlength="short"/>
                </v:line>
                <v:line id="Line 87"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JO8QAAADbAAAADwAAAGRycy9kb3ducmV2LnhtbESPQWvCQBSE7wX/w/KEXqRuFAkSXUVE&#10;aenJroI9PrPPJJh9G7JbTf31bqHgcZiZb5j5srO1uFLrK8cKRsMEBHHuTMWFgsN++zYF4QOywdox&#10;KfglD8tF72WOmXE3/qKrDoWIEPYZKihDaDIpfV6SRT90DXH0zq61GKJsC2lavEW4reU4SVJpseK4&#10;UGJD65Lyi/6xCrQ8HTf3wSe9H7qB1ucd5t+TVKnXfreagQjUhWf4v/1hFIxT+PsSf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0k7xAAAANsAAAAPAAAAAAAAAAAA&#10;AAAAAKECAABkcnMvZG93bnJldi54bWxQSwUGAAAAAAQABAD5AAAAkgMAAAAA&#10;">
                  <v:stroke dashstyle="1 1" endcap="round"/>
                </v:line>
                <v:line id="Line 88"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soMUAAADbAAAADwAAAGRycy9kb3ducmV2LnhtbESPQWvCQBSE7wX/w/KEXkQ3DWJLdBWR&#10;loqnuhXs8TX7TILZtyG7jdFf3xUKPQ4z8w2zWPW2Fh21vnKs4GmSgCDOnam4UHD4fBu/gPAB2WDt&#10;mBRcycNqOXhYYGbchffU6VCICGGfoYIyhCaT0uclWfQT1xBH7+RaiyHKtpCmxUuE21qmSTKTFiuO&#10;CyU2tCkpP+sfq0DL7+PrbbSj90M/0vr0gfnXdKbU47Bfz0EE6sN/+K+9NQrSZ7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fsoMUAAADbAAAADwAAAAAAAAAA&#10;AAAAAAChAgAAZHJzL2Rvd25yZXYueG1sUEsFBgAAAAAEAAQA+QAAAJMDAAAAAA==&#10;">
                  <v:stroke dashstyle="1 1" endcap="round"/>
                </v:line>
                <v:line id="Line 89"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h40sAAAADbAAAADwAAAGRycy9kb3ducmV2LnhtbERPTYvCMBC9C/6HMIIX0XRlEalGEVlx&#10;2ZNGQY9jM7bFZlKaqN399ZuD4PHxvufL1lbiQY0vHSv4GCUgiDNnSs4VHA+b4RSED8gGK8ek4Jc8&#10;LBfdzhxT4568p4cOuYgh7FNUUIRQp1L6rCCLfuRq4shdXWMxRNjk0jT4jOG2kuMkmUiLJceGAmta&#10;F5Td9N0q0PJy+vob/ND22A60vu4wO39OlOr32tUMRKA2vMUv97dRMI5j45f4A+Ti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t4eNLAAAAA2wAAAA8AAAAAAAAAAAAAAAAA&#10;oQIAAGRycy9kb3ducmV2LnhtbFBLBQYAAAAABAAEAPkAAACOAwAAAAA=&#10;">
                  <v:stroke dashstyle="1 1" endcap="round"/>
                </v:line>
                <v:line id="Line 90"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TdScUAAADbAAAADwAAAGRycy9kb3ducmV2LnhtbESPQWvCQBSE7wX/w/KEXkQ3DSJtdBWR&#10;loqnuhXs8TX7TILZtyG7jdFf3xUKPQ4z8w2zWPW2Fh21vnKs4GmSgCDOnam4UHD4fBs/g/AB2WDt&#10;mBRcycNqOXhYYGbchffU6VCICGGfoYIyhCaT0uclWfQT1xBH7+RaiyHKtpCmxUuE21qmSTKTFiuO&#10;CyU2tCkpP+sfq0DL7+PrbbSj90M/0vr0gfnXdKbU47Bfz0EE6sN/+K+9NQrSF7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TdScUAAADbAAAADwAAAAAAAAAA&#10;AAAAAAChAgAAZHJzL2Rvd25yZXYueG1sUEsFBgAAAAAEAAQA+QAAAJMDAAAAAA==&#10;">
                  <v:stroke dashstyle="1 1" endcap="round"/>
                </v:line>
                <v:line id="Line 91"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fiCcIAAADbAAAADwAAAGRycy9kb3ducmV2LnhtbERPy2oCMRTdF/yHcAvdSM1Yi5SpGRFR&#10;lK40DrTL28mdB53cDJOo0359sxBcHs57sRxsKy7U+8axgukkAUFcONNwpSA/bZ/fQPiAbLB1TAp+&#10;ycMyGz0sMDXuyke66FCJGMI+RQV1CF0qpS9qsugnriOOXOl6iyHCvpKmx2sMt618SZK5tNhwbKix&#10;o3VNxY8+WwVafn9u/sYftMuHsdblAYuv17lST4/D6h1EoCHcxTf33iiYxfXxS/wB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NfiCcIAAADbAAAADwAAAAAAAAAAAAAA&#10;AAChAgAAZHJzL2Rvd25yZXYueG1sUEsFBgAAAAAEAAQA+QAAAJADAAAAAA==&#10;">
                  <v:stroke dashstyle="1 1" endcap="round"/>
                </v:line>
                <v:line id="Line 92"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tHksUAAADbAAAADwAAAGRycy9kb3ducmV2LnhtbESPT2sCMRTE70K/Q3iFXkSzWhFZzUop&#10;lZaeNBX0+Ny8/UM3L8sm1W0/vRGEHoeZ+Q2zWve2EWfqfO1YwWScgCDOnam5VLD/2owWIHxANtg4&#10;JgW/5GGdPQxWmBp34R2ddShFhLBPUUEVQptK6fOKLPqxa4mjV7jOYoiyK6Xp8BLhtpHTJJlLizXH&#10;hQpbeq0o/9Y/VoGWp8Pb3/CT3vf9UOtii/lxNlfq6bF/WYII1If/8L39YRQ8T+D2Jf4A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tHksUAAADbAAAADwAAAAAAAAAA&#10;AAAAAAChAgAAZHJzL2Rvd25yZXYueG1sUEsFBgAAAAAEAAQA+QAAAJMDAAAAAA==&#10;">
                  <v:stroke dashstyle="1 1" endcap="round"/>
                </v:line>
                <v:line id="Line 93"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nZ5cUAAADbAAAADwAAAGRycy9kb3ducmV2LnhtbESPT2sCMRTE7wW/Q3hCL1KztUXK1qxI&#10;aWnxpFHQ4+vm7R/cvCybVLd+eiMIHoeZ+Q0zm/e2EUfqfO1YwfM4AUGcO1NzqWC7+Xp6A+EDssHG&#10;MSn4Jw/zbPAww9S4E6/pqEMpIoR9igqqENpUSp9XZNGPXUscvcJ1FkOUXSlNh6cIt42cJMlUWqw5&#10;LlTY0kdF+UH/WQVa/u4+z6MlfW/7kdbFCvP961Spx2G/eAcRqA/38K39YxS8TOD6Jf4Am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nZ5cUAAADbAAAADwAAAAAAAAAA&#10;AAAAAAChAgAAZHJzL2Rvd25yZXYueG1sUEsFBgAAAAAEAAQA+QAAAJMDAAAAAA==&#10;">
                  <v:stroke dashstyle="1 1" endcap="round"/>
                </v:line>
                <v:line id="Line 94"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V8fsUAAADbAAAADwAAAGRycy9kb3ducmV2LnhtbESPT2sCMRTE70K/Q3gFL6JZ/yCyGqWI&#10;YulJU0GPz81zd+nmZdlE3fbTNwWhx2FmfsMsVq2txJ0aXzpWMBwkIIgzZ0rOFRw/t/0ZCB+QDVaO&#10;ScE3eVgtXzoLTI178IHuOuQiQtinqKAIoU6l9FlBFv3A1cTRu7rGYoiyyaVp8BHhtpKjJJlKiyXH&#10;hQJrWheUfembVaDl5bT56X3Q7tj2tL7uMTtPpkp1X9u3OYhAbfgPP9vvRsF4DH9f4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V8fsUAAADbAAAADwAAAAAAAAAA&#10;AAAAAAChAgAAZHJzL2Rvd25yZXYueG1sUEsFBgAAAAAEAAQA+QAAAJMDAAAAAA==&#10;">
                  <v:stroke dashstyle="1 1" endcap="round"/>
                </v:line>
              </v:group>
            </w:pict>
          </mc:Fallback>
        </mc:AlternateContent>
      </w:r>
      <w:r w:rsidRPr="00D22F8D">
        <w:rPr>
          <w:b/>
          <w:sz w:val="24"/>
          <w:szCs w:val="24"/>
        </w:rPr>
        <w:t>Example #2:</w:t>
      </w:r>
      <w:r>
        <w:rPr>
          <w:b/>
          <w:sz w:val="28"/>
          <w:szCs w:val="28"/>
        </w:rPr>
        <w:t xml:space="preserve">    </w:t>
      </w:r>
      <w:r w:rsidRPr="00D22F8D">
        <w:rPr>
          <w:sz w:val="26"/>
          <w:szCs w:val="26"/>
        </w:rPr>
        <w:t>y = -2x – 1</w:t>
      </w:r>
    </w:p>
    <w:p w:rsidR="00D22F8D" w:rsidRDefault="00D22F8D" w:rsidP="00D22F8D">
      <w:pPr>
        <w:rPr>
          <w:sz w:val="28"/>
          <w:szCs w:val="28"/>
        </w:rPr>
      </w:pPr>
    </w:p>
    <w:p w:rsidR="00D22F8D" w:rsidRDefault="00D22F8D" w:rsidP="00D22F8D">
      <w:pPr>
        <w:rPr>
          <w:sz w:val="28"/>
          <w:szCs w:val="28"/>
        </w:rPr>
      </w:pPr>
      <w:r>
        <w:rPr>
          <w:noProof/>
          <w:sz w:val="28"/>
          <w:szCs w:val="28"/>
        </w:rPr>
        <mc:AlternateContent>
          <mc:Choice Requires="wps">
            <w:drawing>
              <wp:anchor distT="0" distB="0" distL="114300" distR="114300" simplePos="0" relativeHeight="251664384" behindDoc="0" locked="0" layoutInCell="1" allowOverlap="1" wp14:anchorId="02E61CF2" wp14:editId="50F1136E">
                <wp:simplePos x="0" y="0"/>
                <wp:positionH relativeFrom="column">
                  <wp:posOffset>619125</wp:posOffset>
                </wp:positionH>
                <wp:positionV relativeFrom="paragraph">
                  <wp:posOffset>15240</wp:posOffset>
                </wp:positionV>
                <wp:extent cx="0" cy="2076450"/>
                <wp:effectExtent l="0" t="0" r="19050" b="19050"/>
                <wp:wrapNone/>
                <wp:docPr id="34" name="Straight Connector 34"/>
                <wp:cNvGraphicFramePr/>
                <a:graphic xmlns:a="http://schemas.openxmlformats.org/drawingml/2006/main">
                  <a:graphicData uri="http://schemas.microsoft.com/office/word/2010/wordprocessingShape">
                    <wps:wsp>
                      <wps:cNvCnPr/>
                      <wps:spPr>
                        <a:xfrm>
                          <a:off x="0" y="0"/>
                          <a:ext cx="0" cy="2076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AD941A" id="Straight Connector 3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2pt" to="48.75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" strokecolor="#4579b8 [3044]"/>
            </w:pict>
          </mc:Fallback>
        </mc:AlternateContent>
      </w:r>
      <w:r>
        <w:rPr>
          <w:noProof/>
          <w:sz w:val="28"/>
          <w:szCs w:val="28"/>
        </w:rPr>
        <mc:AlternateContent>
          <mc:Choice Requires="wps">
            <w:drawing>
              <wp:anchor distT="0" distB="0" distL="114300" distR="114300" simplePos="0" relativeHeight="251663360" behindDoc="0" locked="0" layoutInCell="1" allowOverlap="1" wp14:anchorId="4B83408C" wp14:editId="055026AF">
                <wp:simplePos x="0" y="0"/>
                <wp:positionH relativeFrom="column">
                  <wp:posOffset>57150</wp:posOffset>
                </wp:positionH>
                <wp:positionV relativeFrom="paragraph">
                  <wp:posOffset>262890</wp:posOffset>
                </wp:positionV>
                <wp:extent cx="11239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7726673" id="Straight Connector 35"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pt,20.7pt" to="93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" strokecolor="#4579b8 [3044]"/>
            </w:pict>
          </mc:Fallback>
        </mc:AlternateContent>
      </w:r>
      <w:r>
        <w:rPr>
          <w:noProof/>
          <w:sz w:val="28"/>
          <w:szCs w:val="28"/>
        </w:rPr>
        <w:t xml:space="preserve"> </w:t>
      </w:r>
      <w:r>
        <w:rPr>
          <w:sz w:val="28"/>
          <w:szCs w:val="28"/>
        </w:rPr>
        <w:t xml:space="preserve">     X              Y</w:t>
      </w:r>
    </w:p>
    <w:p w:rsidR="00D22F8D" w:rsidRDefault="00D22F8D" w:rsidP="00D22F8D">
      <w:pPr>
        <w:rPr>
          <w:sz w:val="28"/>
          <w:szCs w:val="28"/>
        </w:rPr>
      </w:pPr>
    </w:p>
    <w:p w:rsidR="00D22F8D" w:rsidRDefault="00D22F8D" w:rsidP="00D22F8D">
      <w:pPr>
        <w:rPr>
          <w:sz w:val="28"/>
          <w:szCs w:val="28"/>
        </w:rPr>
      </w:pPr>
    </w:p>
    <w:p w:rsidR="00D22F8D" w:rsidRDefault="00D22F8D" w:rsidP="00D22F8D">
      <w:pPr>
        <w:rPr>
          <w:sz w:val="28"/>
          <w:szCs w:val="28"/>
        </w:rPr>
      </w:pPr>
    </w:p>
    <w:p w:rsidR="00D22F8D" w:rsidRDefault="00D22F8D" w:rsidP="00D22F8D">
      <w:pPr>
        <w:rPr>
          <w:sz w:val="28"/>
          <w:szCs w:val="28"/>
        </w:rPr>
      </w:pPr>
    </w:p>
    <w:p w:rsidR="00D22F8D" w:rsidRDefault="00D22F8D" w:rsidP="00D22F8D">
      <w:pPr>
        <w:rPr>
          <w:sz w:val="28"/>
          <w:szCs w:val="28"/>
        </w:rPr>
      </w:pPr>
    </w:p>
    <w:p w:rsidR="00D22F8D" w:rsidRDefault="00D22F8D" w:rsidP="00D22F8D">
      <w:pPr>
        <w:rPr>
          <w:sz w:val="20"/>
          <w:szCs w:val="20"/>
        </w:rPr>
      </w:pPr>
      <w:r>
        <w:rPr>
          <w:sz w:val="20"/>
          <w:szCs w:val="20"/>
        </w:rPr>
        <w:t>*N</w:t>
      </w:r>
      <w:r w:rsidRPr="00670CB6">
        <w:rPr>
          <w:sz w:val="20"/>
          <w:szCs w:val="20"/>
        </w:rPr>
        <w:t>eed help with this example</w:t>
      </w:r>
      <w:r>
        <w:rPr>
          <w:sz w:val="20"/>
          <w:szCs w:val="20"/>
        </w:rPr>
        <w:t>?</w:t>
      </w:r>
      <w:r w:rsidRPr="00670CB6">
        <w:rPr>
          <w:sz w:val="20"/>
          <w:szCs w:val="20"/>
        </w:rPr>
        <w:t xml:space="preserve"> </w:t>
      </w:r>
      <w:r>
        <w:rPr>
          <w:sz w:val="20"/>
          <w:szCs w:val="20"/>
        </w:rPr>
        <w:t>Watch it being done on the v</w:t>
      </w:r>
      <w:r w:rsidRPr="00670CB6">
        <w:rPr>
          <w:sz w:val="20"/>
          <w:szCs w:val="20"/>
        </w:rPr>
        <w:t>ideo</w:t>
      </w:r>
      <w:r>
        <w:rPr>
          <w:sz w:val="20"/>
          <w:szCs w:val="20"/>
        </w:rPr>
        <w:t>.</w:t>
      </w:r>
    </w:p>
    <w:p w:rsidR="00D22F8D" w:rsidRDefault="00D22F8D" w:rsidP="00D22F8D">
      <w:pPr>
        <w:rPr>
          <w:sz w:val="20"/>
          <w:szCs w:val="20"/>
        </w:rPr>
      </w:pPr>
    </w:p>
    <w:p w:rsidR="00D22F8D" w:rsidRDefault="00D22F8D" w:rsidP="00D22F8D">
      <w:pPr>
        <w:rPr>
          <w:sz w:val="20"/>
          <w:szCs w:val="20"/>
        </w:rPr>
      </w:pPr>
    </w:p>
    <w:p w:rsidR="002F53EC" w:rsidRDefault="002F53EC" w:rsidP="00D22F8D">
      <w:pPr>
        <w:rPr>
          <w:b/>
          <w:sz w:val="24"/>
          <w:szCs w:val="24"/>
        </w:rPr>
      </w:pPr>
    </w:p>
    <w:p w:rsidR="002F53EC" w:rsidRDefault="002F53EC" w:rsidP="00D22F8D">
      <w:pPr>
        <w:rPr>
          <w:b/>
          <w:sz w:val="24"/>
          <w:szCs w:val="24"/>
        </w:rPr>
      </w:pPr>
    </w:p>
    <w:p w:rsidR="00D22F8D" w:rsidRPr="002F53EC" w:rsidRDefault="002F53EC" w:rsidP="00D22F8D">
      <w:pPr>
        <w:rPr>
          <w:b/>
          <w:sz w:val="24"/>
          <w:szCs w:val="24"/>
        </w:rPr>
      </w:pPr>
      <w:r w:rsidRPr="00D22F8D">
        <w:rPr>
          <w:noProof/>
          <w:sz w:val="24"/>
          <w:szCs w:val="24"/>
        </w:rPr>
        <mc:AlternateContent>
          <mc:Choice Requires="wpg">
            <w:drawing>
              <wp:anchor distT="0" distB="0" distL="114300" distR="114300" simplePos="0" relativeHeight="251665408" behindDoc="0" locked="0" layoutInCell="1" allowOverlap="1" wp14:anchorId="6435F747" wp14:editId="055C5C27">
                <wp:simplePos x="0" y="0"/>
                <wp:positionH relativeFrom="column">
                  <wp:posOffset>3515001</wp:posOffset>
                </wp:positionH>
                <wp:positionV relativeFrom="paragraph">
                  <wp:posOffset>45720</wp:posOffset>
                </wp:positionV>
                <wp:extent cx="2649220" cy="3429000"/>
                <wp:effectExtent l="38100" t="38100" r="55880" b="5715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9220" cy="3429000"/>
                          <a:chOff x="8354" y="6437"/>
                          <a:chExt cx="2712" cy="3616"/>
                        </a:xfrm>
                      </wpg:grpSpPr>
                      <wps:wsp>
                        <wps:cNvPr id="41" name="Line 65"/>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 name="Line 66"/>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 name="Line 67"/>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 name="Line 68"/>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 name="Line 69"/>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 name="Line 70"/>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 name="Line 71"/>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8" name="Line 72"/>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 name="Line 73"/>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 name="Line 74"/>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 name="Line 75"/>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 name="Line 76"/>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 name="Line 77"/>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 name="Line 78"/>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 name="Line 79"/>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 name="Line 80"/>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 name="Line 81"/>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 name="Line 82"/>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Line 83"/>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 name="Line 84"/>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 name="Line 85"/>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 name="Line 86"/>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94" name="Line 87"/>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Line 88"/>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 name="Line 89"/>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 name="Line 90"/>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 name="Line 91"/>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9" name="Line 92"/>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0" name="Line 93"/>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 name="Line 94"/>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142621" id="Group 40" o:spid="_x0000_s1026" style="position:absolute;margin-left:276.75pt;margin-top:3.6pt;width:208.6pt;height:270pt;z-index:251665408"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">
                <v:line id="Line 65"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0078UAAADbAAAADwAAAGRycy9kb3ducmV2LnhtbESPT2sCMRTE74V+h/AKXkSzikhZzUop&#10;SktPbbqgx+fm7R/cvCybVLf99I0geBxm5jfMejPYVpyp941jBbNpAoK4cKbhSkH+vZs8g/AB2WDr&#10;mBT8kodN9viwxtS4C3/RWYdKRAj7FBXUIXSplL6oyaKfuo44eqXrLYYo+0qaHi8Rbls5T5KltNhw&#10;XKixo9eaipP+sQq0PO63f+MPesuHsdblJxaHxVKp0dPwsgIRaAj38K39bhQsZnD9En+Az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0078UAAADbAAAADwAAAAAAAAAA&#10;AAAAAAChAgAAZHJzL2Rvd25yZXYueG1sUEsFBgAAAAAEAAQA+QAAAJMDAAAAAA==&#10;">
                  <v:stroke dashstyle="1 1" endcap="round"/>
                </v:line>
                <v:line id="Line 66"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qmMQAAADbAAAADwAAAGRycy9kb3ducmV2LnhtbESPT2sCMRTE74LfITyhF9FsRaSsZkWk&#10;pcVTTQU9Pjdv/+DmZdmkuvXTN4WCx2FmfsOs1r1txJU6XztW8DxNQBDnztRcKjh8vU1eQPiAbLBx&#10;TAp+yMM6Gw5WmBp34z1ddShFhLBPUUEVQptK6fOKLPqpa4mjV7jOYoiyK6Xp8BbhtpGzJFlIizXH&#10;hQpb2laUX/S3VaDl+fh6H+/o/dCPtS4+MT/NF0o9jfrNEkSgPjzC/+0Po2A+g7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T6qYxAAAANsAAAAPAAAAAAAAAAAA&#10;AAAAAKECAABkcnMvZG93bnJldi54bWxQSwUGAAAAAAQABAD5AAAAkgMAAAAA&#10;">
                  <v:stroke dashstyle="1 1" endcap="round"/>
                </v:line>
                <v:line id="Line 67"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PA8QAAADbAAAADwAAAGRycy9kb3ducmV2LnhtbESPQWsCMRSE70L/Q3gFL6LZWhFZjVKK&#10;YvGkqaDH5+a5u3TzsmyibvvrjSD0OMzMN8xs0dpKXKnxpWMFb4MEBHHmTMm5gv33qj8B4QOywcox&#10;KfglD4v5S2eGqXE33tFVh1xECPsUFRQh1KmUPivIoh+4mjh6Z9dYDFE2uTQN3iLcVnKYJGNpseS4&#10;UGBNnwVlP/piFWh5Oiz/ehta79ue1uctZsfRWKnua/sxBRGoDf/hZ/vLKBi9w+N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w8DxAAAANsAAAAPAAAAAAAAAAAA&#10;AAAAAKECAABkcnMvZG93bnJldi54bWxQSwUGAAAAAAQABAD5AAAAkgMAAAAA&#10;">
                  <v:stroke dashstyle="1 1" endcap="round"/>
                </v:line>
                <v:line id="Line 68"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Xd8UAAADbAAAADwAAAGRycy9kb3ducmV2LnhtbESPT2sCMRTE7wW/Q3hCL9LNtiwiq1GK&#10;WCyebCrY43Pz9g/dvCybqFs/vSkUehxm5jfMYjXYVlyo941jBc9JCoK4cKbhSsHh8+1pBsIHZIOt&#10;Y1LwQx5Wy9HDAnPjrvxBFx0qESHsc1RQh9DlUvqiJos+cR1x9ErXWwxR9pU0PV4j3LbyJU2n0mLD&#10;caHGjtY1Fd/6bBVoeTpubpMdbQ/DROtyj8VXNlXqcTy8zkEEGsJ/+K/9bhRkGfx+iT9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Xd8UAAADbAAAADwAAAAAAAAAA&#10;AAAAAAChAgAAZHJzL2Rvd25yZXYueG1sUEsFBgAAAAAEAAQA+QAAAJMDAAAAAA==&#10;">
                  <v:stroke dashstyle="1 1" endcap="round"/>
                </v:line>
                <v:line id="Line 69"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y7MQAAADbAAAADwAAAGRycy9kb3ducmV2LnhtbESPQWsCMRSE70L/Q3gFL6JZRUVWoxRR&#10;LD1pKujxuXnuLt28LJuo2/76piD0OMzMN8xi1dpK3KnxpWMFw0ECgjhzpuRcwfFz25+B8AHZYOWY&#10;FHyTh9XypbPA1LgHH+iuQy4ihH2KCooQ6lRKnxVk0Q9cTRy9q2sshiibXJoGHxFuKzlKkqm0WHJc&#10;KLCmdUHZl75ZBVpeTpuf3gftjm1P6+ses/N4qlT3tX2bgwjUhv/ws/1uFIwn8Pcl/g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pjLsxAAAANsAAAAPAAAAAAAAAAAA&#10;AAAAAKECAABkcnMvZG93bnJldi54bWxQSwUGAAAAAAQABAD5AAAAkgMAAAAA&#10;">
                  <v:stroke dashstyle="1 1" endcap="round"/>
                </v:line>
                <v:line id="Line 70"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Ssm8UAAADbAAAADwAAAGRycy9kb3ducmV2LnhtbESPT2sCMRTE74V+h/AKvYibbZGlrEaR&#10;0qJ4alOhHp+bt39w87Jsoq5++kYQehxm5jfMbDHYVpyo941jBS9JCoK4cKbhSsH253P8BsIHZIOt&#10;Y1JwIQ+L+ePDDHPjzvxNJx0qESHsc1RQh9DlUvqiJos+cR1x9ErXWwxR9pU0PZ4j3LbyNU0zabHh&#10;uFBjR+81FQd9tAq03P9+XEcbWm2HkdblFxa7SabU89OwnIIINIT/8L29NgomGdy+xB8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Ssm8UAAADbAAAADwAAAAAAAAAA&#10;AAAAAAChAgAAZHJzL2Rvd25yZXYueG1sUEsFBgAAAAAEAAQA+QAAAJMDAAAAAA==&#10;">
                  <v:stroke dashstyle="1 1" endcap="round"/>
                </v:line>
                <v:line id="Line 71"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Z77MUAAADbAAAADwAAAGRycy9kb3ducmV2LnhtbESPQWvCQBCF70L/wzKFXorZKFJt6ioi&#10;lHpQ1Oilt2l2TILZ2ZDdmvjvXUHw+HjzvjdvOu9MJS7UuNKygkEUgyDOrC45V3A8fPcnIJxH1lhZ&#10;JgVXcjCfvfSmmGjb8p4uqc9FgLBLUEHhfZ1I6bKCDLrI1sTBO9nGoA+yyaVusA1wU8lhHH9IgyWH&#10;hgJrWhaUndN/E974+TsP9em3HZWfZrNN17Tc7t6VenvtFl8gPHX+efxIr7SC0RjuWwIA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Z77MUAAADbAAAADwAAAAAAAAAA&#10;AAAAAAChAgAAZHJzL2Rvd25yZXYueG1sUEsFBgAAAAAEAAQA+QAAAJMDAAAAAA==&#10;">
                  <v:stroke startarrow="block" startarrowwidth="narrow" startarrowlength="short" endarrow="block" endarrowwidth="narrow" endarrowlength="short"/>
                </v:line>
                <v:line id="Line 72"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edcsIAAADbAAAADwAAAGRycy9kb3ducmV2LnhtbERPz2vCMBS+D/wfwhN2KZpuFJFqFJGN&#10;jZ22KOjx2TzbYvNSkky7/fXLYeDx4/u9XA+2E1fyoXWs4GmagyCunGm5VrDfvU7mIEJENtg5JgU/&#10;FGC9Gj0ssTTuxl901bEWKYRDiQqaGPtSylA1ZDFMXU+cuLPzFmOCvpbG4y2F204+5/lMWmw5NTTY&#10;07ah6qK/rQItT4eX3+yD3vZDpvX5E6tjMVPqcTxsFiAiDfEu/ne/GwVFGpu+p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qedcsIAAADbAAAADwAAAAAAAAAAAAAA&#10;AAChAgAAZHJzL2Rvd25yZXYueG1sUEsFBgAAAAAEAAQA+QAAAJADAAAAAA==&#10;">
                  <v:stroke dashstyle="1 1" endcap="round"/>
                </v:line>
                <v:line id="Line 73"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46cUAAADbAAAADwAAAGRycy9kb3ducmV2LnhtbESPQWvCQBSE7wX/w/KEXkQ3LSJtdBWR&#10;lhZPdSvY42v2mQSzb0N2m0R/vSsIPQ4z8w2zWPW2Ei01vnSs4GmSgCDOnCk5V7D/fh+/gPAB2WDl&#10;mBScycNqOXhYYGpcxztqdchFhLBPUUERQp1K6bOCLPqJq4mjd3SNxRBlk0vTYBfhtpLPSTKTFkuO&#10;CwXWtCkoO+k/q0DL38PbZbSlj30/0vr4hdnPdKbU47Bfz0EE6sN/+N7+NAqmr3D7En+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s46cUAAADbAAAADwAAAAAAAAAA&#10;AAAAAAChAgAAZHJzL2Rvd25yZXYueG1sUEsFBgAAAAAEAAQA+QAAAJMDAAAAAA==&#10;">
                  <v:stroke dashstyle="1 1" endcap="round"/>
                </v:line>
                <v:line id="Line 74"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HqcIAAADbAAAADwAAAGRycy9kb3ducmV2LnhtbERPy2oCMRTdF/yHcAvdSM1YrJSpGRFR&#10;lK40DrTL28mdB53cDJOo0359sxBcHs57sRxsKy7U+8axgukkAUFcONNwpSA/bZ/fQPiAbLB1TAp+&#10;ycMyGz0sMDXuyke66FCJGMI+RQV1CF0qpS9qsugnriOOXOl6iyHCvpKmx2sMt618SZK5tNhwbKix&#10;o3VNxY8+WwVafn9u/sYftMuHsdblAYuv2Vypp8dh9Q4i0BDu4pt7bxS8xvXxS/wB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gHqcIAAADbAAAADwAAAAAAAAAAAAAA&#10;AAChAgAAZHJzL2Rvd25yZXYueG1sUEsFBgAAAAAEAAQA+QAAAJADAAAAAA==&#10;">
                  <v:stroke dashstyle="1 1" endcap="round"/>
                </v:line>
                <v:line id="Line 75"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SiMsUAAADbAAAADwAAAGRycy9kb3ducmV2LnhtbESPT2sCMRTE70K/Q3iFXkSzShVZzUop&#10;lZaeNBX0+Ny8/UM3L8sm1W0/vRGEHoeZ+Q2zWve2EWfqfO1YwWScgCDOnam5VLD/2owWIHxANtg4&#10;JgW/5GGdPQxWmBp34R2ddShFhLBPUUEVQptK6fOKLPqxa4mjV7jOYoiyK6Xp8BLhtpHTJJlLizXH&#10;hQpbeq0o/9Y/VoGWp8Pb3/CT3vf9UOtii/nxea7U02P/sgQRqA//4Xv7wyiYTeD2Jf4A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SiMsUAAADbAAAADwAAAAAAAAAA&#10;AAAAAAChAgAAZHJzL2Rvd25yZXYueG1sUEsFBgAAAAAEAAQA+QAAAJMDAAAAAA==&#10;">
                  <v:stroke dashstyle="1 1" endcap="round"/>
                </v:line>
                <v:line id="Line 76"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8RcUAAADbAAAADwAAAGRycy9kb3ducmV2LnhtbESPT2sCMRTE7wW/Q3hCL1KzlVbK1qxI&#10;aWnxpFHQ4+vm7R/cvCybVLd+eiMIHoeZ+Q0zm/e2EUfqfO1YwfM4AUGcO1NzqWC7+Xp6A+EDssHG&#10;MSn4Jw/zbPAww9S4E6/pqEMpIoR9igqqENpUSp9XZNGPXUscvcJ1FkOUXSlNh6cIt42cJMlUWqw5&#10;LlTY0kdF+UH/WQVa/u4+z6MlfW/7kdbFCvP9y1Spx2G/eAcRqA/38K39YxS8TuD6Jf4Am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Y8RcUAAADbAAAADwAAAAAAAAAA&#10;AAAAAAChAgAAZHJzL2Rvd25yZXYueG1sUEsFBgAAAAAEAAQA+QAAAJMDAAAAAA==&#10;">
                  <v:stroke dashstyle="1 1" endcap="round"/>
                </v:line>
                <v:line id="Line 77"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qZ3sUAAADbAAAADwAAAGRycy9kb3ducmV2LnhtbESPQWvCQBSE74L/YXlCL1I3rTVIdJVS&#10;WiyedCvY42v2mQSzb0N2q6m/3hUKHoeZ+YaZLztbixO1vnKs4GmUgCDOnam4ULD7+nicgvAB2WDt&#10;mBT8kYflot+bY2bcmbd00qEQEcI+QwVlCE0mpc9LsuhHriGO3sG1FkOUbSFNi+cIt7V8TpJUWqw4&#10;LpTY0FtJ+VH/WgVa/uzfL8M1rXbdUOvDBvPvl1Sph0H3OgMRqAv38H/70yiYjOH2Jf4Au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qZ3sUAAADbAAAADwAAAAAAAAAA&#10;AAAAAAChAgAAZHJzL2Rvd25yZXYueG1sUEsFBgAAAAAEAAQA+QAAAJMDAAAAAA==&#10;">
                  <v:stroke dashstyle="1 1" endcap="round"/>
                </v:line>
                <v:line id="Line 78"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BqsQAAADbAAAADwAAAGRycy9kb3ducmV2LnhtbESPQWsCMRSE70L/Q3gFL6JZRUVWoxRR&#10;LD1pKujxuXnuLt28LJuo2/76piD0OMzMN8xi1dpK3KnxpWMFw0ECgjhzpuRcwfFz25+B8AHZYOWY&#10;FHyTh9XypbPA1LgHH+iuQy4ihH2KCooQ6lRKnxVk0Q9cTRy9q2sshiibXJoGHxFuKzlKkqm0WHJc&#10;KLCmdUHZl75ZBVpeTpuf3gftjm1P6+ses/N4qlT3tX2bgwjUhv/ws/1uFEzG8Pcl/g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MwGqxAAAANsAAAAPAAAAAAAAAAAA&#10;AAAAAKECAABkcnMvZG93bnJldi54bWxQSwUGAAAAAAQABAD5AAAAkgMAAAAA&#10;">
                  <v:stroke dashstyle="1 1" endcap="round"/>
                </v:line>
                <v:line id="Line 79"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kMcQAAADbAAAADwAAAGRycy9kb3ducmV2LnhtbESPQWsCMRSE70L/Q3gFL6LZShVZjVKK&#10;YvGkqaDH5+a5u3TzsmyibvvrjSD0OMzMN8xs0dpKXKnxpWMFb4MEBHHmTMm5gv33qj8B4QOywcox&#10;KfglD4v5S2eGqXE33tFVh1xECPsUFRQh1KmUPivIoh+4mjh6Z9dYDFE2uTQN3iLcVnKYJGNpseS4&#10;UGBNnwVlP/piFWh5Oiz/ehta79ue1uctZsf3sVLd1/ZjCiJQG/7Dz/aXUTAaweN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f6QxxAAAANsAAAAPAAAAAAAAAAAA&#10;AAAAAKECAABkcnMvZG93bnJldi54bWxQSwUGAAAAAAQABAD5AAAAkgMAAAAA&#10;">
                  <v:stroke dashstyle="1 1" endcap="round"/>
                </v:line>
                <v:line id="Line 80"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06RsUAAADbAAAADwAAAGRycy9kb3ducmV2LnhtbESPQWvCQBSE74X+h+UVehHdVNog0VVE&#10;Ki096Rqwx9fsMwlm34bsVtP+elcQPA4z8w0zW/S2ESfqfO1YwcsoAUFcOFNzqSDfrYcTED4gG2wc&#10;k4I/8rCYPz7MMDPuzFs66VCKCGGfoYIqhDaT0hcVWfQj1xJH7+A6iyHKrpSmw3OE20aOkySVFmuO&#10;CxW2tKqoOOpfq0DLn/37/+CLPvJ+oPVhg8X3a6rU81O/nIII1Id7+Nb+NAreUrh+iT9Az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06RsUAAADbAAAADwAAAAAAAAAA&#10;AAAAAAChAgAAZHJzL2Rvd25yZXYueG1sUEsFBgAAAAAEAAQA+QAAAJMDAAAAAA==&#10;">
                  <v:stroke dashstyle="1 1" endcap="round"/>
                </v:line>
                <v:line id="Line 81"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Gf3cUAAADbAAAADwAAAGRycy9kb3ducmV2LnhtbESPQWsCMRSE7wX/Q3iCF9FsS2vLahQp&#10;FcWTTQV7fG6eu4ubl2UTdeuvN4LQ4zAz3zCTWWsrcabGl44VPA8TEMSZMyXnCrY/i8EHCB+QDVaO&#10;ScEfeZhNO08TTI278DeddchFhLBPUUERQp1K6bOCLPqhq4mjd3CNxRBlk0vT4CXCbSVfkmQkLZYc&#10;Fwqs6bOg7KhPVoGW+93Xtb+m5bbta33YYPb7OlKq123nYxCB2vAffrRXRsHbO9y/xB8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Gf3cUAAADbAAAADwAAAAAAAAAA&#10;AAAAAAChAgAAZHJzL2Rvd25yZXYueG1sUEsFBgAAAAAEAAQA+QAAAJMDAAAAAA==&#10;">
                  <v:stroke dashstyle="1 1" endcap="round"/>
                </v:line>
                <v:line id="Line 82"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Lr8IAAADbAAAADwAAAGRycy9kb3ducmV2LnhtbERPy2oCMRTdF/yHcAvdSM1YrJSpGRFR&#10;lK40DrTL28mdB53cDJOo0359sxBcHs57sRxsKy7U+8axgukkAUFcONNwpSA/bZ/fQPiAbLB1TAp+&#10;ycMyGz0sMDXuyke66FCJGMI+RQV1CF0qpS9qsugnriOOXOl6iyHCvpKmx2sMt618SZK5tNhwbKix&#10;o3VNxY8+WwVafn9u/sYftMuHsdblAYuv2Vypp8dh9Q4i0BDu4pt7bxS8xrHxS/wB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Lr8IAAADbAAAADwAAAAAAAAAAAAAA&#10;AAChAgAAZHJzL2Rvd25yZXYueG1sUEsFBgAAAAAEAAQA+QAAAJADAAAAAA==&#10;">
                  <v:stroke dashstyle="1 1" endcap="round"/>
                </v:line>
                <v:line id="Line 83"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uNMUAAADbAAAADwAAAGRycy9kb3ducmV2LnhtbESPQWsCMRSE7wX/Q3iCF9FsSyvtahQp&#10;FcWTTQV7fG6eu4ubl2UTdeuvN4LQ4zAz3zCTWWsrcabGl44VPA8TEMSZMyXnCrY/i8E7CB+QDVaO&#10;ScEfeZhNO08TTI278DeddchFhLBPUUERQp1K6bOCLPqhq4mjd3CNxRBlk0vT4CXCbSVfkmQkLZYc&#10;Fwqs6bOg7KhPVoGW+93Xtb+m5bbta33YYPb7OlKq123nYxCB2vAffrRXRsHbB9y/xB8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KuNMUAAADbAAAADwAAAAAAAAAA&#10;AAAAAAChAgAAZHJzL2Rvd25yZXYueG1sUEsFBgAAAAAEAAQA+QAAAJMDAAAAAA==&#10;">
                  <v:stroke dashstyle="1 1" endcap="round"/>
                </v:line>
                <v:line id="Line 84"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TNFMIAAADbAAAADwAAAGRycy9kb3ducmV2LnhtbERPy2rCQBTdF/yH4QrdSJ20SJDUiYhY&#10;LK7aacAubzM3D8zcCZlRU7/eWRS6PJz3aj3aTlxo8K1jBc/zBARx6UzLtYLi6+1pCcIHZIOdY1Lw&#10;Sx7W+eRhhZlxV/6kiw61iCHsM1TQhNBnUvqyIYt+7nriyFVusBgiHGppBrzGcNvJlyRJpcWWY0OD&#10;PW0bKk/6bBVo+XPc3WYH2hfjTOvqA8vvRarU43TcvIIINIZ/8Z/73ShI4/r4Jf4Am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2TNFMIAAADbAAAADwAAAAAAAAAAAAAA&#10;AAChAgAAZHJzL2Rvd25yZXYueG1sUEsFBgAAAAAEAAQA+QAAAJADAAAAAA==&#10;">
                  <v:stroke dashstyle="1 1" endcap="round"/>
                </v:line>
                <v:line id="Line 85"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hoj8UAAADbAAAADwAAAGRycy9kb3ducmV2LnhtbESPT2sCMRTE74LfITyhF3GzSlnKahQp&#10;LZaeairU43Pz9g9uXpZNqtt++kYQehxm5jfMajPYVlyo941jBfMkBUFcONNwpeDw+Tp7AuEDssHW&#10;MSn4IQ+b9Xi0wty4K+/pokMlIoR9jgrqELpcSl/UZNEnriOOXul6iyHKvpKmx2uE21Yu0jSTFhuO&#10;CzV29FxTcdbfVoGWp6+X3+k77Q7DVOvyA4vjY6bUw2TYLkEEGsJ/+N5+MwqyOdy+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hoj8UAAADbAAAADwAAAAAAAAAA&#10;AAAAAAChAgAAZHJzL2Rvd25yZXYueG1sUEsFBgAAAAAEAAQA+QAAAJMDAAAAAA==&#10;">
                  <v:stroke dashstyle="1 1" endcap="round"/>
                </v:line>
                <v:line id="Line 86"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SEFMYAAADbAAAADwAAAGRycy9kb3ducmV2LnhtbESPQWvCQBCF74X+h2UKvYjZGETa1DWU&#10;gLQHRZt66W2aHZNgdjZktyb+e1cQeny8ed+bt8xG04oz9a6xrGAWxSCIS6sbrhQcvtfTFxDOI2ts&#10;LZOCCznIVo8PS0y1HfiLzoWvRICwS1FB7X2XSunKmgy6yHbEwTva3qAPsq+k7nEIcNPKJI4X0mDD&#10;oaHGjvKaylPxZ8IbH7+nRB9/hnnzara7YkP5bj9R6vlpfH8D4Wn0/8f39KdWsEjgtiUA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EhBTGAAAA2wAAAA8AAAAAAAAA&#10;AAAAAAAAoQIAAGRycy9kb3ducmV2LnhtbFBLBQYAAAAABAAEAPkAAACUAwAAAAA=&#10;">
                  <v:stroke startarrow="block" startarrowwidth="narrow" startarrowlength="short" endarrow="block" endarrowwidth="narrow" endarrowlength="short"/>
                </v:line>
                <v:line id="Line 87"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q7MMUAAADbAAAADwAAAAAAAAAA&#10;AAAAAAChAgAAZHJzL2Rvd25yZXYueG1sUEsFBgAAAAAEAAQA+QAAAJMDAAAAAA==&#10;">
                  <v:stroke dashstyle="1 1" endcap="round"/>
                </v:line>
                <v:line id="Line 88"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eq8UAAADbAAAADwAAAGRycy9kb3ducmV2LnhtbESPQWsCMRSE7wX/Q3iCF9FsSyvtahQp&#10;FcWTTQV7fG6eu4ubl2UTdeuvN4LQ4zAz3zCTWWsrcabGl44VPA8TEMSZMyXnCrY/i8E7CB+QDVaO&#10;ScEfeZhNO08TTI278DeddchFhLBPUUERQp1K6bOCLPqhq4mjd3CNxRBlk0vT4CXCbSVfkmQkLZYc&#10;Fwqs6bOg7KhPVoGW+93Xtb+m5bbta33YYPb7OlKq123nYxCB2vAffrRXRsHHG9y/xB8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Yeq8UAAADbAAAADwAAAAAAAAAA&#10;AAAAAAChAgAAZHJzL2Rvd25yZXYueG1sUEsFBgAAAAAEAAQA+QAAAJMDAAAAAA==&#10;">
                  <v:stroke dashstyle="1 1" endcap="round"/>
                </v:line>
                <v:line id="Line 89"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SA3MQAAADbAAAADwAAAGRycy9kb3ducmV2LnhtbESPQWvCQBSE74X+h+UVvIhulBJqdJUi&#10;isVT3Qp6fGafSWj2bciumvbXd4WCx2FmvmFmi87W4kqtrxwrGA0TEMS5MxUXCvZf68EbCB+QDdaO&#10;ScEPeVjMn59mmBl34x1ddShEhLDPUEEZQpNJ6fOSLPqha4ijd3atxRBlW0jT4i3CbS3HSZJKixXH&#10;hRIbWpaUf+uLVaDl6bD67W9ps+/6Wp8/MT++pkr1Xrr3KYhAXXiE/9sfRsEkhfu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FIDcxAAAANsAAAAPAAAAAAAAAAAA&#10;AAAAAKECAABkcnMvZG93bnJldi54bWxQSwUGAAAAAAQABAD5AAAAkgMAAAAA&#10;">
                  <v:stroke dashstyle="1 1" endcap="round"/>
                </v:line>
                <v:line id="Line 90"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glR8UAAADbAAAADwAAAGRycy9kb3ducmV2LnhtbESPQWvCQBSE7wX/w/KEXkQ3LaJtdBUp&#10;LS2edBuwx2f2mQSzb0N2q7G/3hWEHoeZ+YaZLztbixO1vnKs4GmUgCDOnam4UJB9fwxfQPiAbLB2&#10;TAou5GG56D3MMTXuzFs66VCICGGfooIyhCaV0uclWfQj1xBH7+BaiyHKtpCmxXOE21o+J8lEWqw4&#10;LpTY0FtJ+VH/WgVa7nfvf4M1fWbdQOvDBvOf8USpx363moEI1IX/8L39ZRS8TuH2Jf4Au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VglR8UAAADbAAAADwAAAAAAAAAA&#10;AAAAAAChAgAAZHJzL2Rvd25yZXYueG1sUEsFBgAAAAAEAAQA+QAAAJMDAAAAAA==&#10;">
                  <v:stroke dashstyle="1 1" endcap="round"/>
                </v:line>
                <v:line id="Line 91"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exNcEAAADbAAAADwAAAGRycy9kb3ducmV2LnhtbERPz2vCMBS+C/4P4QleRNPJEO2MIkNx&#10;eJpR2I5vzbMtNi+liVr9681h4PHj+z1ftrYSV2p86VjB2ygBQZw5U3Ku4HjYDKcgfEA2WDkmBXfy&#10;sFx0O3NMjbvxnq465CKGsE9RQRFCnUrps4Is+pGriSN3co3FEGGTS9PgLYbbSo6TZCItlhwbCqzp&#10;s6DsrC9WgZZ/P+vHYEfbYzvQ+vSN2e/7RKl+r119gAjUhpf43/1lFMzi2Pgl/gC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x7E1wQAAANsAAAAPAAAAAAAAAAAAAAAA&#10;AKECAABkcnMvZG93bnJldi54bWxQSwUGAAAAAAQABAD5AAAAjwMAAAAA&#10;">
                  <v:stroke dashstyle="1 1" endcap="round"/>
                </v:line>
                <v:line id="Line 92"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sUrsQAAADbAAAADwAAAGRycy9kb3ducmV2LnhtbESPQWsCMRSE70L/Q3gFL6LZShFdjVKK&#10;0tKTRkGPz81zd+nmZdmkuvrrTUHwOMzMN8xs0dpKnKnxpWMFb4MEBHHmTMm5gt121R+D8AHZYOWY&#10;FFzJw2L+0plhatyFN3TWIRcRwj5FBUUIdSqlzwqy6AeuJo7eyTUWQ5RNLk2Dlwi3lRwmyUhaLDku&#10;FFjTZ0HZr/6zCrQ87pe33g997dqe1qc1Zof3kVLd1/ZjCiJQG57hR/vbKJhM4P9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ixSuxAAAANsAAAAPAAAAAAAAAAAA&#10;AAAAAKECAABkcnMvZG93bnJldi54bWxQSwUGAAAAAAQABAD5AAAAkgMAAAAA&#10;">
                  <v:stroke dashstyle="1 1" endcap="round"/>
                </v:line>
                <v:line id="Line 93"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9ZM8YAAADcAAAADwAAAGRycy9kb3ducmV2LnhtbESPQWvCQBCF74X+h2UKXqRulCISXaWI&#10;0tKTXQV7HLNjEpqdDdmtpv31nYPgbYb35r1vFqveN+pCXawDGxiPMlDERXA1lwYO++3zDFRMyA6b&#10;wGTglyKslo8PC8xduPInXWwqlYRwzNFAlVKbax2LijzGUWiJRTuHzmOStSu16/Aq4b7Rkyybao81&#10;S0OFLa0rKr7tjzdg9em4+Rt+0NuhH1p73mHx9TI1ZvDUv85BJerT3Xy7fneCnwm+PCMT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PWTPGAAAA3AAAAA8AAAAAAAAA&#10;AAAAAAAAoQIAAGRycy9kb3ducmV2LnhtbFBLBQYAAAAABAAEAPkAAACUAwAAAAA=&#10;">
                  <v:stroke dashstyle="1 1" endcap="round"/>
                </v:line>
                <v:line id="Line 94"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P8qMMAAADcAAAADwAAAGRycy9kb3ducmV2LnhtbERPS2sCMRC+C/6HMEIvUrOKiGzNiojF&#10;0lNNF+xxupl94GaybFLd+uubQqG3+fies9kOthVX6n3jWMF8loAgLpxpuFKQvz8/rkH4gGywdUwK&#10;vsnDNhuPNpgad+MTXXWoRAxhn6KCOoQuldIXNVn0M9cRR650vcUQYV9J0+MthttWLpJkJS02HBtq&#10;7GhfU3HRX1aBlp/nw336Ssd8mGpdvmHxsVwp9TAZdk8gAg3hX/znfjFxfjKH32fiB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D/KjDAAAA3AAAAA8AAAAAAAAAAAAA&#10;AAAAoQIAAGRycy9kb3ducmV2LnhtbFBLBQYAAAAABAAEAPkAAACRAwAAAAA=&#10;">
                  <v:stroke dashstyle="1 1" endcap="round"/>
                </v:line>
              </v:group>
            </w:pict>
          </mc:Fallback>
        </mc:AlternateContent>
      </w:r>
      <w:r w:rsidR="00D22F8D" w:rsidRPr="00D22F8D">
        <w:rPr>
          <w:b/>
          <w:sz w:val="24"/>
          <w:szCs w:val="24"/>
        </w:rPr>
        <w:t>Example #3:</w:t>
      </w:r>
      <w:r w:rsidR="00D22F8D">
        <w:rPr>
          <w:b/>
          <w:sz w:val="28"/>
          <w:szCs w:val="28"/>
        </w:rPr>
        <w:t xml:space="preserve">    </w:t>
      </w:r>
      <w:r w:rsidR="00D22F8D" w:rsidRPr="00D22F8D">
        <w:rPr>
          <w:sz w:val="26"/>
          <w:szCs w:val="26"/>
        </w:rPr>
        <w:t>y = -3x + 2</w:t>
      </w:r>
    </w:p>
    <w:p w:rsidR="00D22F8D" w:rsidRDefault="00D22F8D" w:rsidP="00D22F8D">
      <w:pPr>
        <w:rPr>
          <w:sz w:val="28"/>
          <w:szCs w:val="28"/>
        </w:rPr>
      </w:pPr>
    </w:p>
    <w:p w:rsidR="00D22F8D" w:rsidRDefault="00D22F8D" w:rsidP="00D22F8D">
      <w:pPr>
        <w:rPr>
          <w:sz w:val="28"/>
          <w:szCs w:val="28"/>
        </w:rPr>
      </w:pPr>
      <w:r>
        <w:rPr>
          <w:noProof/>
          <w:sz w:val="28"/>
          <w:szCs w:val="28"/>
        </w:rPr>
        <mc:AlternateContent>
          <mc:Choice Requires="wps">
            <w:drawing>
              <wp:anchor distT="0" distB="0" distL="114300" distR="114300" simplePos="0" relativeHeight="251667456" behindDoc="0" locked="0" layoutInCell="1" allowOverlap="1" wp14:anchorId="0BFDABD7" wp14:editId="1DB60257">
                <wp:simplePos x="0" y="0"/>
                <wp:positionH relativeFrom="column">
                  <wp:posOffset>619125</wp:posOffset>
                </wp:positionH>
                <wp:positionV relativeFrom="paragraph">
                  <wp:posOffset>15240</wp:posOffset>
                </wp:positionV>
                <wp:extent cx="0" cy="2076450"/>
                <wp:effectExtent l="0" t="0" r="19050" b="19050"/>
                <wp:wrapNone/>
                <wp:docPr id="102" name="Straight Connector 102"/>
                <wp:cNvGraphicFramePr/>
                <a:graphic xmlns:a="http://schemas.openxmlformats.org/drawingml/2006/main">
                  <a:graphicData uri="http://schemas.microsoft.com/office/word/2010/wordprocessingShape">
                    <wps:wsp>
                      <wps:cNvCnPr/>
                      <wps:spPr>
                        <a:xfrm>
                          <a:off x="0" y="0"/>
                          <a:ext cx="0" cy="2076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14A37E" id="Straight Connector 10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2pt" to="48.75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" strokecolor="#4579b8 [3044]"/>
            </w:pict>
          </mc:Fallback>
        </mc:AlternateContent>
      </w:r>
      <w:r>
        <w:rPr>
          <w:noProof/>
          <w:sz w:val="28"/>
          <w:szCs w:val="28"/>
        </w:rPr>
        <mc:AlternateContent>
          <mc:Choice Requires="wps">
            <w:drawing>
              <wp:anchor distT="0" distB="0" distL="114300" distR="114300" simplePos="0" relativeHeight="251666432" behindDoc="0" locked="0" layoutInCell="1" allowOverlap="1" wp14:anchorId="6A849606" wp14:editId="7B7C5CE3">
                <wp:simplePos x="0" y="0"/>
                <wp:positionH relativeFrom="column">
                  <wp:posOffset>57150</wp:posOffset>
                </wp:positionH>
                <wp:positionV relativeFrom="paragraph">
                  <wp:posOffset>262890</wp:posOffset>
                </wp:positionV>
                <wp:extent cx="1123950" cy="0"/>
                <wp:effectExtent l="0" t="0" r="19050" b="19050"/>
                <wp:wrapNone/>
                <wp:docPr id="103" name="Straight Connector 103"/>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0224355" id="Straight Connector 103"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pt,20.7pt" to="93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" strokecolor="#4579b8 [3044]"/>
            </w:pict>
          </mc:Fallback>
        </mc:AlternateContent>
      </w:r>
      <w:r>
        <w:rPr>
          <w:noProof/>
          <w:sz w:val="28"/>
          <w:szCs w:val="28"/>
        </w:rPr>
        <w:t xml:space="preserve"> </w:t>
      </w:r>
      <w:r>
        <w:rPr>
          <w:sz w:val="28"/>
          <w:szCs w:val="28"/>
        </w:rPr>
        <w:t xml:space="preserve">     X              Y</w:t>
      </w:r>
    </w:p>
    <w:p w:rsidR="00D22F8D" w:rsidRDefault="00D22F8D" w:rsidP="00D22F8D">
      <w:pPr>
        <w:rPr>
          <w:sz w:val="28"/>
          <w:szCs w:val="28"/>
        </w:rPr>
      </w:pPr>
    </w:p>
    <w:p w:rsidR="00D22F8D" w:rsidRDefault="00D22F8D" w:rsidP="00D22F8D">
      <w:pPr>
        <w:rPr>
          <w:sz w:val="28"/>
          <w:szCs w:val="28"/>
        </w:rPr>
      </w:pPr>
    </w:p>
    <w:p w:rsidR="00D22F8D" w:rsidRDefault="00D22F8D" w:rsidP="00D22F8D">
      <w:pPr>
        <w:rPr>
          <w:sz w:val="28"/>
          <w:szCs w:val="28"/>
        </w:rPr>
      </w:pPr>
    </w:p>
    <w:p w:rsidR="00D22F8D" w:rsidRDefault="00D22F8D" w:rsidP="00D22F8D">
      <w:pPr>
        <w:rPr>
          <w:sz w:val="28"/>
          <w:szCs w:val="28"/>
        </w:rPr>
      </w:pPr>
    </w:p>
    <w:p w:rsidR="00D22F8D" w:rsidRPr="00506065" w:rsidRDefault="00D22F8D" w:rsidP="00D22F8D">
      <w:pPr>
        <w:rPr>
          <w:sz w:val="24"/>
          <w:szCs w:val="24"/>
        </w:rPr>
      </w:pPr>
    </w:p>
    <w:p w:rsidR="000926D6" w:rsidRDefault="000926D6" w:rsidP="002E41BE">
      <w:pPr>
        <w:tabs>
          <w:tab w:val="left" w:pos="2160"/>
        </w:tabs>
        <w:rPr>
          <w:b/>
          <w:sz w:val="24"/>
          <w:szCs w:val="24"/>
        </w:rPr>
      </w:pPr>
    </w:p>
    <w:p w:rsidR="000926D6" w:rsidRDefault="000926D6" w:rsidP="002E41BE">
      <w:pPr>
        <w:tabs>
          <w:tab w:val="left" w:pos="2160"/>
        </w:tabs>
        <w:rPr>
          <w:b/>
          <w:sz w:val="24"/>
          <w:szCs w:val="24"/>
        </w:rPr>
      </w:pPr>
    </w:p>
    <w:p w:rsidR="000926D6" w:rsidRDefault="000926D6" w:rsidP="002E41BE">
      <w:pPr>
        <w:tabs>
          <w:tab w:val="left" w:pos="2160"/>
        </w:tabs>
        <w:rPr>
          <w:b/>
          <w:sz w:val="24"/>
          <w:szCs w:val="24"/>
        </w:rPr>
      </w:pPr>
    </w:p>
    <w:p w:rsidR="00606277" w:rsidRDefault="00606277" w:rsidP="00D45650">
      <w:pPr>
        <w:tabs>
          <w:tab w:val="left" w:pos="2160"/>
        </w:tabs>
        <w:rPr>
          <w:b/>
          <w:sz w:val="24"/>
          <w:szCs w:val="24"/>
        </w:rPr>
      </w:pPr>
    </w:p>
    <w:p w:rsidR="00264F7A" w:rsidRDefault="002E41BE" w:rsidP="00D45650">
      <w:pPr>
        <w:tabs>
          <w:tab w:val="left" w:pos="2160"/>
        </w:tabs>
        <w:rPr>
          <w:b/>
          <w:sz w:val="24"/>
        </w:rPr>
      </w:pPr>
      <w:r>
        <w:rPr>
          <w:b/>
          <w:sz w:val="24"/>
          <w:szCs w:val="24"/>
        </w:rPr>
        <w:t>Expectation 2</w:t>
      </w:r>
      <w:r w:rsidR="004E698C" w:rsidRPr="002E41BE">
        <w:rPr>
          <w:b/>
          <w:sz w:val="24"/>
          <w:szCs w:val="24"/>
        </w:rPr>
        <w:t>:</w:t>
      </w:r>
      <w:r w:rsidR="00264F7A">
        <w:rPr>
          <w:b/>
          <w:sz w:val="24"/>
          <w:szCs w:val="24"/>
        </w:rPr>
        <w:t xml:space="preserve"> </w:t>
      </w:r>
      <w:r w:rsidR="004E698C" w:rsidRPr="002E41BE">
        <w:rPr>
          <w:b/>
          <w:sz w:val="24"/>
          <w:szCs w:val="24"/>
        </w:rPr>
        <w:t xml:space="preserve"> </w:t>
      </w:r>
      <w:r w:rsidR="00264F7A">
        <w:rPr>
          <w:b/>
          <w:sz w:val="24"/>
        </w:rPr>
        <w:t>Read</w:t>
      </w:r>
      <w:bookmarkStart w:id="0" w:name="_GoBack"/>
      <w:bookmarkEnd w:id="0"/>
      <w:r w:rsidR="00264F7A">
        <w:rPr>
          <w:b/>
          <w:sz w:val="24"/>
        </w:rPr>
        <w:t xml:space="preserve"> graphs, including </w:t>
      </w:r>
      <w:r w:rsidR="003220C4">
        <w:rPr>
          <w:b/>
          <w:sz w:val="24"/>
        </w:rPr>
        <w:t>i</w:t>
      </w:r>
      <w:r w:rsidR="00264F7A">
        <w:rPr>
          <w:b/>
          <w:sz w:val="24"/>
        </w:rPr>
        <w:t>nterpolation and extrapolation</w:t>
      </w:r>
      <w:r w:rsidR="00264F7A" w:rsidRPr="00743BBC">
        <w:rPr>
          <w:b/>
          <w:sz w:val="24"/>
        </w:rPr>
        <w:t>.</w:t>
      </w:r>
    </w:p>
    <w:p w:rsidR="002F53EC" w:rsidRDefault="002E41BE" w:rsidP="00D45650">
      <w:pPr>
        <w:tabs>
          <w:tab w:val="left" w:pos="2160"/>
        </w:tabs>
        <w:rPr>
          <w:sz w:val="24"/>
        </w:rPr>
      </w:pPr>
      <w:r>
        <w:rPr>
          <w:sz w:val="24"/>
        </w:rPr>
        <w:t>Explain the difference between interpolation</w:t>
      </w:r>
      <w:r w:rsidR="00741242">
        <w:rPr>
          <w:sz w:val="24"/>
        </w:rPr>
        <w:t xml:space="preserve"> and extrapolation</w:t>
      </w:r>
      <w:r>
        <w:rPr>
          <w:sz w:val="24"/>
        </w:rPr>
        <w:t xml:space="preserve">.  </w:t>
      </w:r>
    </w:p>
    <w:p w:rsidR="002F53EC" w:rsidRDefault="002F53EC" w:rsidP="00D45650">
      <w:pPr>
        <w:tabs>
          <w:tab w:val="left" w:pos="2160"/>
        </w:tabs>
        <w:rPr>
          <w:sz w:val="24"/>
        </w:rPr>
      </w:pPr>
    </w:p>
    <w:p w:rsidR="00741242" w:rsidRDefault="00741242" w:rsidP="00D45650">
      <w:pPr>
        <w:tabs>
          <w:tab w:val="left" w:pos="2160"/>
        </w:tabs>
        <w:rPr>
          <w:sz w:val="24"/>
        </w:rPr>
      </w:pPr>
    </w:p>
    <w:p w:rsidR="00276D5D" w:rsidRDefault="00276D5D" w:rsidP="00D45650">
      <w:pPr>
        <w:tabs>
          <w:tab w:val="left" w:pos="2160"/>
        </w:tabs>
        <w:rPr>
          <w:sz w:val="24"/>
        </w:rPr>
      </w:pPr>
    </w:p>
    <w:p w:rsidR="00276D5D" w:rsidRDefault="00276D5D" w:rsidP="00D45650">
      <w:pPr>
        <w:tabs>
          <w:tab w:val="left" w:pos="2160"/>
        </w:tabs>
        <w:rPr>
          <w:sz w:val="24"/>
        </w:rPr>
      </w:pPr>
    </w:p>
    <w:p w:rsidR="00276D5D" w:rsidRDefault="00276D5D" w:rsidP="00D45650">
      <w:pPr>
        <w:tabs>
          <w:tab w:val="left" w:pos="2160"/>
        </w:tabs>
        <w:rPr>
          <w:sz w:val="24"/>
        </w:rPr>
      </w:pPr>
    </w:p>
    <w:p w:rsidR="00741242" w:rsidRDefault="00741242" w:rsidP="00D45650">
      <w:pPr>
        <w:tabs>
          <w:tab w:val="left" w:pos="2160"/>
        </w:tabs>
        <w:rPr>
          <w:sz w:val="24"/>
        </w:rPr>
      </w:pPr>
    </w:p>
    <w:p w:rsidR="002F53EC" w:rsidRDefault="002F53EC" w:rsidP="00D45650">
      <w:pPr>
        <w:tabs>
          <w:tab w:val="left" w:pos="2160"/>
        </w:tabs>
        <w:rPr>
          <w:sz w:val="24"/>
        </w:rPr>
      </w:pPr>
    </w:p>
    <w:p w:rsidR="00D45650" w:rsidRPr="002E41BE" w:rsidRDefault="002E41BE" w:rsidP="00D45650">
      <w:pPr>
        <w:tabs>
          <w:tab w:val="left" w:pos="2160"/>
        </w:tabs>
        <w:rPr>
          <w:sz w:val="24"/>
        </w:rPr>
      </w:pPr>
      <w:r>
        <w:rPr>
          <w:sz w:val="24"/>
        </w:rPr>
        <w:t>Draw a graph that would show how you could interpolate</w:t>
      </w:r>
      <w:r w:rsidR="00741242">
        <w:rPr>
          <w:sz w:val="24"/>
        </w:rPr>
        <w:t xml:space="preserve"> and extrapolate</w:t>
      </w:r>
      <w:r>
        <w:rPr>
          <w:sz w:val="24"/>
        </w:rPr>
        <w:t>.</w:t>
      </w:r>
    </w:p>
    <w:p w:rsidR="004E698C" w:rsidRDefault="002F53EC" w:rsidP="004E698C">
      <w:pPr>
        <w:pStyle w:val="NoSpacing"/>
        <w:tabs>
          <w:tab w:val="left" w:pos="1260"/>
        </w:tabs>
        <w:rPr>
          <w:b/>
          <w:sz w:val="24"/>
          <w:szCs w:val="24"/>
        </w:rPr>
      </w:pPr>
      <w:r w:rsidRPr="00D22F8D">
        <w:rPr>
          <w:noProof/>
          <w:sz w:val="24"/>
          <w:szCs w:val="24"/>
        </w:rPr>
        <mc:AlternateContent>
          <mc:Choice Requires="wpg">
            <w:drawing>
              <wp:anchor distT="0" distB="0" distL="114300" distR="114300" simplePos="0" relativeHeight="251669504" behindDoc="0" locked="0" layoutInCell="1" allowOverlap="1" wp14:anchorId="427393AE" wp14:editId="66F5625C">
                <wp:simplePos x="0" y="0"/>
                <wp:positionH relativeFrom="column">
                  <wp:posOffset>1455089</wp:posOffset>
                </wp:positionH>
                <wp:positionV relativeFrom="paragraph">
                  <wp:posOffset>160544</wp:posOffset>
                </wp:positionV>
                <wp:extent cx="2649220" cy="3429000"/>
                <wp:effectExtent l="38100" t="38100" r="55880" b="57150"/>
                <wp:wrapNone/>
                <wp:docPr id="13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9220" cy="3429000"/>
                          <a:chOff x="8354" y="6437"/>
                          <a:chExt cx="2712" cy="3616"/>
                        </a:xfrm>
                      </wpg:grpSpPr>
                      <wps:wsp>
                        <wps:cNvPr id="132" name="Line 65"/>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 name="Line 66"/>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 name="Line 67"/>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5" name="Line 68"/>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 name="Line 69"/>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7" name="Line 70"/>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 name="Line 71"/>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39" name="Line 72"/>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0" name="Line 73"/>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1" name="Line 74"/>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2" name="Line 75"/>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 name="Line 76"/>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 name="Line 77"/>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 name="Line 78"/>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 name="Line 79"/>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 name="Line 80"/>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 name="Line 81"/>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 name="Line 82"/>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0" name="Line 83"/>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1" name="Line 84"/>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85"/>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3" name="Line 86"/>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54" name="Line 87"/>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 name="Line 88"/>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6" name="Line 89"/>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 name="Line 90"/>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8" name="Line 91"/>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9" name="Line 92"/>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0" name="Line 93"/>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1" name="Line 94"/>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D48EA5D" id="Group 131" o:spid="_x0000_s1026" style="position:absolute;margin-left:114.55pt;margin-top:12.65pt;width:208.6pt;height:270pt;z-index:251669504"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">
                <v:line id="Line 65"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2oYsMAAADcAAAADwAAAGRycy9kb3ducmV2LnhtbERPS2sCMRC+F/ofwhS8iGZri8hqVkpR&#10;WnrSVNDjuJl90M1k2UTd9tcbQehtPr7nLJa9bcSZOl87VvA8TkAQ587UXCrYfa9HMxA+IBtsHJOC&#10;X/KwzB4fFpgad+EtnXUoRQxhn6KCKoQ2ldLnFVn0Y9cSR65wncUQYVdK0+ElhttGTpJkKi3WHBsq&#10;bOm9ovxHn6wCLY/71d/wiz52/VDrYoP54XWq1OCpf5uDCNSHf/Hd/Wni/JcJ3J6JF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9qGLDAAAA3AAAAA8AAAAAAAAAAAAA&#10;AAAAoQIAAGRycy9kb3ducmV2LnhtbFBLBQYAAAAABAAEAPkAAACRAwAAAAA=&#10;">
                  <v:stroke dashstyle="1 1" endcap="round"/>
                </v:line>
                <v:line id="Line 66"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EN+cMAAADcAAAADwAAAGRycy9kb3ducmV2LnhtbERPS2sCMRC+F/wPYYRepGZbi5StWZHS&#10;UvFUo6DH6Wb2gZvJskl19dcboeBtPr7nzOa9bcSROl87VvA8TkAQ587UXCrYbr6e3kD4gGywcUwK&#10;zuRhng0eZpgad+I1HXUoRQxhn6KCKoQ2ldLnFVn0Y9cSR65wncUQYVdK0+EphttGviTJVFqsOTZU&#10;2NJHRflB/1kFWv7uPi+jFX1v+5HWxQ/m+9epUo/DfvEOIlAf7uJ/99LE+ZMJ3J6JF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xDfnDAAAA3AAAAA8AAAAAAAAAAAAA&#10;AAAAoQIAAGRycy9kb3ducmV2LnhtbFBLBQYAAAAABAAEAPkAAACRAwAAAAA=&#10;">
                  <v:stroke dashstyle="1 1" endcap="round"/>
                </v:line>
                <v:line id="Line 67"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VjcMAAADcAAAADwAAAGRycy9kb3ducmV2LnhtbERPS2sCMRC+F/wPYYRepGatImVrVkRa&#10;Kj3VKOhxupl94GaybFJd/fVNoeBtPr7nLJa9bcSZOl87VjAZJyCIc2dqLhXsd+9PLyB8QDbYOCYF&#10;V/KwzAYPC0yNu/CWzjqUIoawT1FBFUKbSunziiz6sWuJI1e4zmKIsCul6fASw20jn5NkLi3WHBsq&#10;bGldUX7SP1aBlt+Ht9vokz72/Ujr4gvz42yu1OOwX72CCNSHu/jfvTFx/nQGf8/EC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YlY3DAAAA3AAAAA8AAAAAAAAAAAAA&#10;AAAAoQIAAGRycy9kb3ducmV2LnhtbFBLBQYAAAAABAAEAPkAAACRAwAAAAA=&#10;">
                  <v:stroke dashstyle="1 1" endcap="round"/>
                </v:line>
                <v:line id="Line 68"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QwFsMAAADcAAAADwAAAGRycy9kb3ducmV2LnhtbERPTWsCMRC9F/wPYYRepGZtVWQ1ipRK&#10;pSdNBXucbsbdxc1k2URd/fWmIPQ2j/c5s0VrK3GmxpeOFQz6CQjizJmScwW779XLBIQPyAYrx6Tg&#10;Sh4W887TDFPjLrylsw65iCHsU1RQhFCnUvqsIIu+72riyB1cYzFE2OTSNHiJ4baSr0kylhZLjg0F&#10;1vReUHbUJ6tAy9/9x633RZ+7tqf1YYPZz3Cs1HO3XU5BBGrDv/jhXps4/20Ef8/EC+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UMBbDAAAA3AAAAA8AAAAAAAAAAAAA&#10;AAAAoQIAAGRycy9kb3ducmV2LnhtbFBLBQYAAAAABAAEAPkAAACRAwAAAAA=&#10;">
                  <v:stroke dashstyle="1 1" endcap="round"/>
                </v:line>
                <v:line id="Line 69"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auYcMAAADcAAAADwAAAGRycy9kb3ducmV2LnhtbERPTWvCQBC9F/oflin0IrqpLUGiq4hU&#10;WnrSNWCP0+yYBLOzIbvVtL/eFQRv83ifM1v0thEn6nztWMHLKAFBXDhTc6kg362HExA+IBtsHJOC&#10;P/KwmD8+zDAz7sxbOulQihjCPkMFVQhtJqUvKrLoR64ljtzBdRZDhF0pTYfnGG4bOU6SVFqsOTZU&#10;2NKqouKof60CLX/27/+DL/rI+4HWhw0W32+pUs9P/XIKIlAf7uKb+9PE+a8pXJ+JF8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GrmHDAAAA3AAAAA8AAAAAAAAAAAAA&#10;AAAAoQIAAGRycy9kb3ducmV2LnhtbFBLBQYAAAAABAAEAPkAAACRAwAAAAA=&#10;">
                  <v:stroke dashstyle="1 1" endcap="round"/>
                </v:line>
                <v:line id="Line 70"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oL+sMAAADcAAAADwAAAGRycy9kb3ducmV2LnhtbERPS2sCMRC+F/wPYQQvotk+sGU1ipSK&#10;4smmgj2Om3F3cTNZNlG3/nojCL3Nx/ecyay1lThT40vHCp6HCQjizJmScwXbn8XgA4QPyAYrx6Tg&#10;jzzMpp2nCabGXfibzjrkIoawT1FBEUKdSumzgiz6oauJI3dwjcUQYZNL0+AlhttKviTJSFosOTYU&#10;WNNnQdlRn6wCLfe7r2t/Tctt29f6sMHs922kVK/bzscgArXhX/xwr0yc//oO92fiBXJ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KC/rDAAAA3AAAAA8AAAAAAAAAAAAA&#10;AAAAoQIAAGRycy9kb3ducmV2LnhtbFBLBQYAAAAABAAEAPkAAACRAwAAAAA=&#10;">
                  <v:stroke dashstyle="1 1" endcap="round"/>
                </v:line>
                <v:line id="Line 71"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N8fcYAAADcAAAADwAAAGRycy9kb3ducmV2LnhtbESPQWvCQBCF74L/YRmhF9GNthRNXUWE&#10;0h4sttGLt2l2TILZ2ZDdmvjvO4dCb/OY9715s9r0rlY3akPl2cBsmoAizr2tuDBwOr5OFqBCRLZY&#10;eyYDdwqwWQ8HK0yt7/iLblkslIRwSNFAGWOTah3ykhyGqW+IZXfxrcMosi20bbGTcFfreZI8a4cV&#10;y4USG9qVlF+zHyc13r6vc3s5d0/V0n0csj3tDp9jYx5G/fYFVKQ+/pv/6Hcr3KO0lWdkAr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jfH3GAAAA3AAAAA8AAAAAAAAA&#10;AAAAAAAAoQIAAGRycy9kb3ducmV2LnhtbFBLBQYAAAAABAAEAPkAAACUAwAAAAA=&#10;">
                  <v:stroke startarrow="block" startarrowwidth="narrow" startarrowlength="short" endarrow="block" endarrowwidth="narrow" endarrowlength="short"/>
                </v:line>
                <v:line id="Line 72"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k6E8MAAADcAAAADwAAAGRycy9kb3ducmV2LnhtbERPS2sCMRC+F/wPYQQvotk+kHY1ipSK&#10;4smmgj2Om3F3cTNZNlG3/nojCL3Nx/ecyay1lThT40vHCp6HCQjizJmScwXbn8XgHYQPyAYrx6Tg&#10;jzzMpp2nCabGXfibzjrkIoawT1FBEUKdSumzgiz6oauJI3dwjcUQYZNL0+AlhttKviTJSFosOTYU&#10;WNNnQdlRn6wCLfe7r2t/Tctt29f6sMHs922kVK/bzscgArXhX/xwr0yc//oB92fiBXJ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ZOhPDAAAA3AAAAA8AAAAAAAAAAAAA&#10;AAAAoQIAAGRycy9kb3ducmV2LnhtbFBLBQYAAAAABAAEAPkAAACRAwAAAAA=&#10;">
                  <v:stroke dashstyle="1 1" endcap="round"/>
                </v:line>
                <v:line id="Line 73"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Xg88YAAADcAAAADwAAAGRycy9kb3ducmV2LnhtbESPQWvCQBCF7wX/wzKFXqRuKiKSukqR&#10;iqUnuwrtcZodk9DsbMiumvrrnYPgbYb35r1v5sveN+pEXawDG3gZZaCIi+BqLg3sd+vnGaiYkB02&#10;gcnAP0VYLgYPc8xdOPMXnWwqlYRwzNFAlVKbax2LijzGUWiJRTuEzmOStSu16/As4b7R4yybao81&#10;S0OFLa0qKv7s0Ruw+vf7/TL8pM2+H1p72GLxM5ka8/TYv72CStSnu/l2/eEEfyL48oxMo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l4PPGAAAA3AAAAA8AAAAAAAAA&#10;AAAAAAAAoQIAAGRycy9kb3ducmV2LnhtbFBLBQYAAAAABAAEAPkAAACUAwAAAAA=&#10;">
                  <v:stroke dashstyle="1 1" endcap="round"/>
                </v:line>
                <v:line id="Line 74"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FaMIAAADcAAAADwAAAGRycy9kb3ducmV2LnhtbERPTYvCMBC9L+x/CLPgRTRVRKQaZVl2&#10;UfbkRkGPYzO2xWZSmqh1f70RBG/zeJ8zW7S2EhdqfOlYwaCfgCDOnCk5V7Dd/PQmIHxANlg5JgU3&#10;8rCYv7/NMDXuyn900SEXMYR9igqKEOpUSp8VZNH3XU0cuaNrLIYIm1yaBq8x3FZymCRjabHk2FBg&#10;TV8FZSd9tgq0POy+/7u/tNy2Xa2Pa8z2o7FSnY/2cwoiUBte4qd7ZeL80QAez8QL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OlFaMIAAADcAAAADwAAAAAAAAAAAAAA&#10;AAChAgAAZHJzL2Rvd25yZXYueG1sUEsFBgAAAAAEAAQA+QAAAJADAAAAAA==&#10;">
                  <v:stroke dashstyle="1 1" endcap="round"/>
                </v:line>
                <v:line id="Line 75"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bH8MAAADcAAAADwAAAGRycy9kb3ducmV2LnhtbERPS2sCMRC+F/wPYYRepGYVkbKaFRFL&#10;pac2XajH6Wb2QTeTZZPq2l/fCIK3+fies94MthUn6n3jWMFsmoAgLpxpuFKQf748PYPwAdlg65gU&#10;XMjDJhs9rDE17swfdNKhEjGEfYoK6hC6VEpf1GTRT11HHLnS9RZDhH0lTY/nGG5bOU+SpbTYcGyo&#10;saNdTcWP/rUKtPz+2v9N3ug1HyZal+9YHBdLpR7Hw3YFItAQ7uKb+2Di/MUcrs/EC2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72x/DAAAA3AAAAA8AAAAAAAAAAAAA&#10;AAAAoQIAAGRycy9kb3ducmV2LnhtbFBLBQYAAAAABAAEAPkAAACRAwAAAAA=&#10;">
                  <v:stroke dashstyle="1 1" endcap="round"/>
                </v:line>
                <v:line id="Line 76"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d+hMMAAADcAAAADwAAAGRycy9kb3ducmV2LnhtbERPS2sCMRC+F/wPYYRepGatImVrVkRa&#10;Kj3VKOhxupl94GaybFJd/fVNoeBtPr7nLJa9bcSZOl87VjAZJyCIc2dqLhXsd+9PLyB8QDbYOCYF&#10;V/KwzAYPC0yNu/CWzjqUIoawT1FBFUKbSunziiz6sWuJI1e4zmKIsCul6fASw20jn5NkLi3WHBsq&#10;bGldUX7SP1aBlt+Ht9vokz72/Ujr4gvz42yu1OOwX72CCNSHu/jfvTFx/mwKf8/EC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3foTDAAAA3AAAAA8AAAAAAAAAAAAA&#10;AAAAoQIAAGRycy9kb3ducmV2LnhtbFBLBQYAAAAABAAEAPkAAACRAwAAAAA=&#10;">
                  <v:stroke dashstyle="1 1" endcap="round"/>
                </v:line>
                <v:line id="Line 77"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7m8MMAAADcAAAADwAAAGRycy9kb3ducmV2LnhtbERPS2sCMRC+F/wPYYRepJttWURWoxSx&#10;WDzZVLDHcTP7oJvJsom69debQqG3+fies1gNthUX6n3jWMFzkoIgLpxpuFJw+Hx7moHwAdlg65gU&#10;/JCH1XL0sMDcuCt/0EWHSsQQ9jkqqEPocil9UZNFn7iOOHKl6y2GCPtKmh6vMdy28iVNp9Jiw7Gh&#10;xo7WNRXf+mwVaHk6bm6THW0Pw0Trco/FVzZV6nE8vM5BBBrCv/jP/W7i/CyD32fiBX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e5vDDAAAA3AAAAA8AAAAAAAAAAAAA&#10;AAAAoQIAAGRycy9kb3ducmV2LnhtbFBLBQYAAAAABAAEAPkAAACRAwAAAAA=&#10;">
                  <v:stroke dashstyle="1 1" endcap="round"/>
                </v:line>
                <v:line id="Line 78"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JDa8MAAADcAAAADwAAAGRycy9kb3ducmV2LnhtbERPS2sCMRC+F/wPYYRepGZbrJStWZHS&#10;UvFUo6DH6Wb2gZvJskl19dcboeBtPr7nzOa9bcSROl87VvA8TkAQ587UXCrYbr6e3kD4gGywcUwK&#10;zuRhng0eZpgad+I1HXUoRQxhn6KCKoQ2ldLnFVn0Y9cSR65wncUQYVdK0+EphttGviTJVFqsOTZU&#10;2NJHRflB/1kFWv7uPi+jFX1v+5HWxQ/m+8lUqcdhv3gHEagPd/G/e2ni/Mkr3J6JF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SQ2vDAAAA3AAAAA8AAAAAAAAAAAAA&#10;AAAAoQIAAGRycy9kb3ducmV2LnhtbFBLBQYAAAAABAAEAPkAAACRAwAAAAA=&#10;">
                  <v:stroke dashstyle="1 1" endcap="round"/>
                </v:line>
                <v:line id="Line 79"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dHMMAAADcAAAADwAAAGRycy9kb3ducmV2LnhtbERPS2sCMRC+F/ofwhR6ETfbIktZjSKl&#10;RfHUpkI9jpvZB24myybq6q9vBKG3+fieM1sMthUn6n3jWMFLkoIgLpxpuFKw/fkcv4HwAdlg65gU&#10;XMjDYv74MMPcuDN/00mHSsQQ9jkqqEPocil9UZNFn7iOOHKl6y2GCPtKmh7PMdy28jVNM2mx4dhQ&#10;Y0fvNRUHfbQKtNz/flxHG1pth5HW5RcWu0mm1PPTsJyCCDSEf/HdvTZx/iSD2zPxA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A3RzDAAAA3AAAAA8AAAAAAAAAAAAA&#10;AAAAoQIAAGRycy9kb3ducmV2LnhtbFBLBQYAAAAABAAEAPkAAACRAwAAAAA=&#10;">
                  <v:stroke dashstyle="1 1" endcap="round"/>
                </v:line>
                <v:line id="Line 80"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x4h8MAAADcAAAADwAAAGRycy9kb3ducmV2LnhtbERPTWsCMRC9C/0PYQpeRLOKqGyNUoqi&#10;9KRR0OO4GXeXbibLJuq2v74pFLzN433OfNnaStyp8aVjBcNBAoI4c6bkXMHxsO7PQPiAbLByTAq+&#10;ycNy8dKZY2rcg/d01yEXMYR9igqKEOpUSp8VZNEPXE0cuatrLIYIm1yaBh8x3FZylCQTabHk2FBg&#10;TR8FZV/6ZhVoeTmtfnqftDm2Pa2vO8zO44lS3df2/Q1EoDY8xf/urYnzx1P4eyZe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MeIfDAAAA3AAAAA8AAAAAAAAAAAAA&#10;AAAAoQIAAGRycy9kb3ducmV2LnhtbFBLBQYAAAAABAAEAPkAAACRAwAAAAA=&#10;">
                  <v:stroke dashstyle="1 1" endcap="round"/>
                </v:line>
                <v:line id="Line 81"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Ps9cYAAADcAAAADwAAAGRycy9kb3ducmV2LnhtbESPQWvCQBCF7wX/wzKFXqRuKiKSukqR&#10;iqUnuwrtcZodk9DsbMiumvrrnYPgbYb35r1v5sveN+pEXawDG3gZZaCIi+BqLg3sd+vnGaiYkB02&#10;gcnAP0VYLgYPc8xdOPMXnWwqlYRwzNFAlVKbax2LijzGUWiJRTuEzmOStSu16/As4b7R4yybao81&#10;S0OFLa0qKv7s0Ruw+vf7/TL8pM2+H1p72GLxM5ka8/TYv72CStSnu/l2/eEEfyK08oxMo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T7PXGAAAA3AAAAA8AAAAAAAAA&#10;AAAAAAAAoQIAAGRycy9kb3ducmV2LnhtbFBLBQYAAAAABAAEAPkAAACUAwAAAAA=&#10;">
                  <v:stroke dashstyle="1 1" endcap="round"/>
                </v:line>
                <v:line id="Line 82"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9JbsMAAADcAAAADwAAAGRycy9kb3ducmV2LnhtbERPTWsCMRC9C/0PYQpeRLOKiG6NUoqi&#10;9KRR0OO4GXeXbibLJuq2v74pFLzN433OfNnaStyp8aVjBcNBAoI4c6bkXMHxsO5PQfiAbLByTAq+&#10;ycNy8dKZY2rcg/d01yEXMYR9igqKEOpUSp8VZNEPXE0cuatrLIYIm1yaBh8x3FZylCQTabHk2FBg&#10;TR8FZV/6ZhVoeTmtfnqftDm2Pa2vO8zO44lS3df2/Q1EoDY8xf/urYnzxzP4eyZe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fSW7DAAAA3AAAAA8AAAAAAAAAAAAA&#10;AAAAoQIAAGRycy9kb3ducmV2LnhtbFBLBQYAAAAABAAEAPkAAACRAwAAAAA=&#10;">
                  <v:stroke dashstyle="1 1" endcap="round"/>
                </v:line>
                <v:line id="Line 83"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x2LsYAAADcAAAADwAAAGRycy9kb3ducmV2LnhtbESPQWvCQBCF74L/YZmCF6mbSpWSuoqU&#10;lhZPdRXa4zQ7JqHZ2ZDdavTXO4eCtxnem/e+Wax636gjdbEObOBhkoEiLoKruTSw373dP4GKCdlh&#10;E5gMnCnCajkcLDB34cRbOtpUKgnhmKOBKqU21zoWFXmMk9ASi3YInccka1dq1+FJwn2jp1k21x5r&#10;loYKW3qpqPi1f96A1T9fr5fxht73/djawycW349zY0Z3/foZVKI+3cz/1x9O8GeCL8/IBHp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i7GAAAA3AAAAA8AAAAAAAAA&#10;AAAAAAAAoQIAAGRycy9kb3ducmV2LnhtbFBLBQYAAAAABAAEAPkAAACUAwAAAAA=&#10;">
                  <v:stroke dashstyle="1 1" endcap="round"/>
                </v:line>
                <v:line id="Line 84"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DTtcMAAADcAAAADwAAAGRycy9kb3ducmV2LnhtbERPS2sCMRC+C/0PYQq9iGaVKrKalVIq&#10;LT1pKuhx3Mw+6GaybFLd9tcbQehtPr7nrNa9bcSZOl87VjAZJyCIc2dqLhXsvzajBQgfkA02jknB&#10;L3lYZw+DFabGXXhHZx1KEUPYp6igCqFNpfR5RRb92LXEkStcZzFE2JXSdHiJ4baR0ySZS4s1x4YK&#10;W3qtKP/WP1aBlqfD29/wk973/VDrYov58Xmu1NNj/7IEEagP/+K7+8PE+bMJ3J6JF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w07XDAAAA3AAAAA8AAAAAAAAAAAAA&#10;AAAAoQIAAGRycy9kb3ducmV2LnhtbFBLBQYAAAAABAAEAPkAAACRAwAAAAA=&#10;">
                  <v:stroke dashstyle="1 1" endcap="round"/>
                </v:line>
                <v:line id="Line 85"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JNwsMAAADcAAAADwAAAGRycy9kb3ducmV2LnhtbERPS2sCMRC+F/ofwhS8iGYrrchqVkpR&#10;WnrSVNDjuJl90M1k2UTd9tcbQehtPr7nLJa9bcSZOl87VvA8TkAQ587UXCrYfa9HMxA+IBtsHJOC&#10;X/KwzB4fFpgad+EtnXUoRQxhn6KCKoQ2ldLnFVn0Y9cSR65wncUQYVdK0+ElhttGTpJkKi3WHBsq&#10;bOm9ovxHn6wCLY/71d/wiz52/VDrYoP54WWq1OCpf5uDCNSHf/Hd/Wni/NcJ3J6JF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iTcLDAAAA3AAAAA8AAAAAAAAAAAAA&#10;AAAAoQIAAGRycy9kb3ducmV2LnhtbFBLBQYAAAAABAAEAPkAAACRAwAAAAA=&#10;">
                  <v:stroke dashstyle="1 1" endcap="round"/>
                </v:line>
                <v:line id="Line 86"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LrMYAAADcAAAADwAAAGRycy9kb3ducmV2LnhtbESPQWvCQBCF7wX/wzKCl1I3ai0aXUUE&#10;0UOLNvXibcyOSTA7G7Krif/eLRR6m+G9782b+bI1pbhT7QrLCgb9CARxanXBmYLjz+ZtAsJ5ZI2l&#10;ZVLwIAfLRedljrG2DX/TPfGZCCHsYlSQe1/FUro0J4OubyvioF1sbdCHtc6krrEJ4aaUwyj6kAYL&#10;DhdyrGidU3pNbibU2J6vQ305Ne/F1Hztk09a7w+vSvW67WoGwlPr/81/9E4HbjyC32fCBH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YC6zGAAAA3AAAAA8AAAAAAAAA&#10;AAAAAAAAoQIAAGRycy9kb3ducmV2LnhtbFBLBQYAAAAABAAEAPkAAACUAwAAAAA=&#10;">
                  <v:stroke startarrow="block" startarrowwidth="narrow" startarrowlength="short" endarrow="block" endarrowwidth="narrow" endarrowlength="short"/>
                </v:line>
                <v:line id="Line 87"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wLcMAAADcAAAADwAAAGRycy9kb3ducmV2LnhtbERPS2sCMRC+F/wPYYRepGZbrJStWZHS&#10;UvFUo6DH6Wb2gZvJskl19dcboeBtPr7nzOa9bcSROl87VvA8TkAQ587UXCrYbr6e3kD4gGywcUwK&#10;zuRhng0eZpgad+I1HXUoRQxhn6KCKoQ2ldLnFVn0Y9cSR65wncUQYVdK0+EphttGviTJVFqsOTZU&#10;2NJHRflB/1kFWv7uPi+jFX1v+5HWxQ/m+8lUqcdhv3gHEagPd/G/e2ni/NcJ3J6JF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HcC3DAAAA3AAAAA8AAAAAAAAAAAAA&#10;AAAAoQIAAGRycy9kb3ducmV2LnhtbFBLBQYAAAAABAAEAPkAAACRAwAAAAA=&#10;">
                  <v:stroke dashstyle="1 1" endcap="round"/>
                </v:line>
                <v:line id="Line 88"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VtsMAAADcAAAADwAAAGRycy9kb3ducmV2LnhtbERPS2sCMRC+F/wPYYRepGYtKmVrVkRa&#10;Kj3VKOhxupl94GaybFJd/fVNoeBtPr7nLJa9bcSZOl87VjAZJyCIc2dqLhXsd+9PLyB8QDbYOCYF&#10;V/KwzAYPC0yNu/CWzjqUIoawT1FBFUKbSunziiz6sWuJI1e4zmKIsCul6fASw20jn5NkLi3WHBsq&#10;bGldUX7SP1aBlt+Ht9vokz72/Ujr4gvz43Su1OOwX72CCNSHu/jfvTFx/mwGf8/EC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L1bbDAAAA3AAAAA8AAAAAAAAAAAAA&#10;AAAAoQIAAGRycy9kb3ducmV2LnhtbFBLBQYAAAAABAAEAPkAAACRAwAAAAA=&#10;">
                  <v:stroke dashstyle="1 1" endcap="round"/>
                </v:line>
                <v:line id="Line 89"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LwcMAAADcAAAADwAAAGRycy9kb3ducmV2LnhtbERPTWvCQBC9F/oflin0IrqptEGiq4hU&#10;WnrSNWCP0+yYBLOzIbvVtL/eFQRv83ifM1v0thEn6nztWMHLKAFBXDhTc6kg362HExA+IBtsHJOC&#10;P/KwmD8+zDAz7sxbOulQihjCPkMFVQhtJqUvKrLoR64ljtzBdRZDhF0pTYfnGG4bOU6SVFqsOTZU&#10;2NKqouKof60CLX/27/+DL/rI+4HWhw0W36+pUs9P/XIKIlAf7uKb+9PE+W8pXJ+JF8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ZS8HDAAAA3AAAAA8AAAAAAAAAAAAA&#10;AAAAoQIAAGRycy9kb3ducmV2LnhtbFBLBQYAAAAABAAEAPkAAACRAwAAAAA=&#10;">
                  <v:stroke dashstyle="1 1" endcap="round"/>
                </v:line>
                <v:line id="Line 90"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XuWsMAAADcAAAADwAAAGRycy9kb3ducmV2LnhtbERPTWsCMRC9F/wPYQQvotmW1pbVKFIq&#10;iiebCvY4bsbdxc1k2UTd+uuNIPQ2j/c5k1lrK3GmxpeOFTwPExDEmTMl5wq2P4vBBwgfkA1WjknB&#10;H3mYTTtPE0yNu/A3nXXIRQxhn6KCIoQ6ldJnBVn0Q1cTR+7gGoshwiaXpsFLDLeVfEmSkbRYcmwo&#10;sKbPgrKjPlkFWu53X9f+mpbbtq/1YYPZ7+tIqV63nY9BBGrDv/jhXpk4/+0d7s/EC+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V7lrDAAAA3AAAAA8AAAAAAAAAAAAA&#10;AAAAoQIAAGRycy9kb3ducmV2LnhtbFBLBQYAAAAABAAEAPkAAACRAwAAAAA=&#10;">
                  <v:stroke dashstyle="1 1" endcap="round"/>
                </v:line>
                <v:line id="Line 91"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6KMYAAADcAAAADwAAAGRycy9kb3ducmV2LnhtbESPQWvCQBCF74L/YZmCF6mbSpWSuoqU&#10;lhZPdRXa4zQ7JqHZ2ZDdavTXO4eCtxnem/e+Wax636gjdbEObOBhkoEiLoKruTSw373dP4GKCdlh&#10;E5gMnCnCajkcLDB34cRbOtpUKgnhmKOBKqU21zoWFXmMk9ASi3YInccka1dq1+FJwn2jp1k21x5r&#10;loYKW3qpqPi1f96A1T9fr5fxht73/djawycW349zY0Z3/foZVKI+3cz/1x9O8GdCK8/IBHp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KeijGAAAA3AAAAA8AAAAAAAAA&#10;AAAAAAAAoQIAAGRycy9kb3ducmV2LnhtbFBLBQYAAAAABAAEAPkAAACUAwAAAAA=&#10;">
                  <v:stroke dashstyle="1 1" endcap="round"/>
                </v:line>
                <v:line id="Line 92"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bfs8MAAADcAAAADwAAAGRycy9kb3ducmV2LnhtbERPTWsCMRC9F/wPYQQvotmWVtrVKFIq&#10;iiebCvY4bsbdxc1k2UTd+uuNIPQ2j/c5k1lrK3GmxpeOFTwPExDEmTMl5wq2P4vBOwgfkA1WjknB&#10;H3mYTTtPE0yNu/A3nXXIRQxhn6KCIoQ6ldJnBVn0Q1cTR+7gGoshwiaXpsFLDLeVfEmSkbRYcmwo&#10;sKbPgrKjPlkFWu53X9f+mpbbtq/1YYPZ7+tIqV63nY9BBGrDv/jhXpk4/+0D7s/EC+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G37PDAAAA3AAAAA8AAAAAAAAAAAAA&#10;AAAAoQIAAGRycy9kb3ducmV2LnhtbFBLBQYAAAAABAAEAPkAAACRAwAAAAA=&#10;">
                  <v:stroke dashstyle="1 1" endcap="round"/>
                </v:line>
                <v:line id="Line 93"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C8k8YAAADcAAAADwAAAGRycy9kb3ducmV2LnhtbESPQWvCQBCF74L/YRmhF9FNSwklukoR&#10;S0tPdRXqccyOSWh2NmS3mvbXdw4FbzO8N+99s1wPvlUX6mMT2MD9PANFXAbXcGXgsH+ZPYGKCdlh&#10;G5gM/FCE9Wo8WmLhwpV3dLGpUhLCsUADdUpdoXUsa/IY56EjFu0ceo9J1r7SrserhPtWP2RZrj02&#10;LA01drSpqfyy396A1afP7e/0nV4Pw9Ta8weWx8fcmLvJ8LwAlWhIN/P/9ZsT/Fzw5RmZQ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QvJPGAAAA3AAAAA8AAAAAAAAA&#10;AAAAAAAAoQIAAGRycy9kb3ducmV2LnhtbFBLBQYAAAAABAAEAPkAAACUAwAAAAA=&#10;">
                  <v:stroke dashstyle="1 1" endcap="round"/>
                </v:line>
                <v:line id="Line 94"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wZCMMAAADcAAAADwAAAGRycy9kb3ducmV2LnhtbERPS2sCMRC+C/6HMEIv4maVspTVKFJa&#10;LD3VVKjHcTP7wM1k2aS67a9vBKG3+fies9oMthUX6n3jWME8SUEQF840XCk4fL7OnkD4gGywdUwK&#10;fsjDZj0erTA37sp7uuhQiRjCPkcFdQhdLqUvarLoE9cRR650vcUQYV9J0+M1httWLtI0kxYbjg01&#10;dvRcU3HW31aBlqevl9/pO+0Ow1Tr8gOL42Om1MNk2C5BBBrCv/jufjNxfjaH2zPxAr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cGQjDAAAA3AAAAA8AAAAAAAAAAAAA&#10;AAAAoQIAAGRycy9kb3ducmV2LnhtbFBLBQYAAAAABAAEAPkAAACRAwAAAAA=&#10;">
                  <v:stroke dashstyle="1 1" endcap="round"/>
                </v:line>
              </v:group>
            </w:pict>
          </mc:Fallback>
        </mc:AlternateContent>
      </w:r>
    </w:p>
    <w:p w:rsidR="00306D11" w:rsidRDefault="00306D11" w:rsidP="009D748D">
      <w:pPr>
        <w:pStyle w:val="NoSpacing"/>
        <w:tabs>
          <w:tab w:val="left" w:pos="1260"/>
        </w:tabs>
        <w:rPr>
          <w:sz w:val="24"/>
          <w:szCs w:val="24"/>
        </w:rPr>
      </w:pPr>
    </w:p>
    <w:p w:rsidR="00306D11" w:rsidRDefault="00306D11" w:rsidP="009D748D">
      <w:pPr>
        <w:pStyle w:val="NoSpacing"/>
        <w:tabs>
          <w:tab w:val="left" w:pos="1260"/>
        </w:tabs>
        <w:rPr>
          <w:sz w:val="24"/>
          <w:szCs w:val="24"/>
        </w:rPr>
      </w:pPr>
    </w:p>
    <w:p w:rsidR="002E41BE" w:rsidRDefault="002E41BE" w:rsidP="009D748D">
      <w:pPr>
        <w:pStyle w:val="NoSpacing"/>
        <w:tabs>
          <w:tab w:val="left" w:pos="1260"/>
        </w:tabs>
        <w:rPr>
          <w:sz w:val="24"/>
          <w:szCs w:val="24"/>
        </w:rPr>
      </w:pPr>
    </w:p>
    <w:p w:rsidR="002E41BE" w:rsidRDefault="002E41BE" w:rsidP="009D748D">
      <w:pPr>
        <w:pStyle w:val="NoSpacing"/>
        <w:tabs>
          <w:tab w:val="left" w:pos="1260"/>
        </w:tabs>
        <w:rPr>
          <w:sz w:val="24"/>
          <w:szCs w:val="24"/>
        </w:rPr>
      </w:pPr>
    </w:p>
    <w:p w:rsidR="002E41BE" w:rsidRDefault="002E41BE" w:rsidP="009D748D">
      <w:pPr>
        <w:pStyle w:val="NoSpacing"/>
        <w:tabs>
          <w:tab w:val="left" w:pos="1260"/>
        </w:tabs>
        <w:rPr>
          <w:sz w:val="24"/>
          <w:szCs w:val="24"/>
        </w:rPr>
      </w:pPr>
    </w:p>
    <w:p w:rsidR="002E41BE" w:rsidRDefault="002E41BE" w:rsidP="009D748D">
      <w:pPr>
        <w:pStyle w:val="NoSpacing"/>
        <w:tabs>
          <w:tab w:val="left" w:pos="1260"/>
        </w:tabs>
        <w:rPr>
          <w:sz w:val="24"/>
          <w:szCs w:val="24"/>
        </w:rPr>
      </w:pPr>
    </w:p>
    <w:p w:rsidR="00306D11" w:rsidRDefault="00306D11"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2F53EC" w:rsidRDefault="002F53EC" w:rsidP="009D748D">
      <w:pPr>
        <w:pStyle w:val="NoSpacing"/>
        <w:tabs>
          <w:tab w:val="left" w:pos="1260"/>
        </w:tabs>
        <w:rPr>
          <w:sz w:val="24"/>
          <w:szCs w:val="24"/>
        </w:rPr>
      </w:pPr>
    </w:p>
    <w:p w:rsidR="00CB3A3E" w:rsidRDefault="0023323A" w:rsidP="00CB3A3E">
      <w:pPr>
        <w:tabs>
          <w:tab w:val="left" w:pos="2160"/>
        </w:tabs>
        <w:rPr>
          <w:sz w:val="24"/>
          <w:szCs w:val="24"/>
        </w:rPr>
      </w:pPr>
      <w:r>
        <w:rPr>
          <w:b/>
          <w:sz w:val="24"/>
          <w:szCs w:val="24"/>
        </w:rPr>
        <w:lastRenderedPageBreak/>
        <w:t>Expectation 3</w:t>
      </w:r>
      <w:r w:rsidRPr="002E41BE">
        <w:rPr>
          <w:b/>
          <w:sz w:val="24"/>
          <w:szCs w:val="24"/>
        </w:rPr>
        <w:t xml:space="preserve">: </w:t>
      </w:r>
      <w:r>
        <w:rPr>
          <w:b/>
          <w:sz w:val="24"/>
        </w:rPr>
        <w:t>Graph and analyze linear relations</w:t>
      </w:r>
      <w:r w:rsidRPr="00743BBC">
        <w:rPr>
          <w:b/>
          <w:sz w:val="24"/>
        </w:rPr>
        <w:t>.</w:t>
      </w:r>
      <w:r w:rsidR="00CB3A3E">
        <w:rPr>
          <w:b/>
          <w:sz w:val="24"/>
        </w:rPr>
        <w:tab/>
      </w:r>
      <w:r w:rsidR="00C70BE7" w:rsidRPr="007F26B4">
        <w:rPr>
          <w:b/>
          <w:sz w:val="24"/>
          <w:szCs w:val="24"/>
        </w:rPr>
        <w:t xml:space="preserve">Part </w:t>
      </w:r>
      <w:r w:rsidR="00CB3A3E">
        <w:rPr>
          <w:b/>
          <w:sz w:val="24"/>
          <w:szCs w:val="24"/>
        </w:rPr>
        <w:t>(</w:t>
      </w:r>
      <w:r w:rsidR="00C70BE7" w:rsidRPr="007F26B4">
        <w:rPr>
          <w:b/>
          <w:sz w:val="24"/>
          <w:szCs w:val="24"/>
        </w:rPr>
        <w:t>A)</w:t>
      </w:r>
      <w:r w:rsidR="00CB3A3E">
        <w:rPr>
          <w:b/>
          <w:sz w:val="24"/>
          <w:szCs w:val="24"/>
        </w:rPr>
        <w:t xml:space="preserve"> -</w:t>
      </w:r>
      <w:r w:rsidR="003615BD">
        <w:rPr>
          <w:sz w:val="24"/>
          <w:szCs w:val="24"/>
        </w:rPr>
        <w:t xml:space="preserve"> </w:t>
      </w:r>
      <w:r w:rsidR="00E43B79" w:rsidRPr="00E43B79">
        <w:rPr>
          <w:b/>
          <w:sz w:val="24"/>
          <w:szCs w:val="24"/>
        </w:rPr>
        <w:t xml:space="preserve">Slope </w:t>
      </w:r>
    </w:p>
    <w:p w:rsidR="00373E15" w:rsidRDefault="003615BD" w:rsidP="00C70BE7">
      <w:pPr>
        <w:rPr>
          <w:sz w:val="24"/>
          <w:szCs w:val="24"/>
        </w:rPr>
      </w:pPr>
      <w:r>
        <w:rPr>
          <w:sz w:val="24"/>
          <w:szCs w:val="24"/>
        </w:rPr>
        <w:t>The three lines</w:t>
      </w:r>
      <w:r w:rsidR="00B064DB">
        <w:rPr>
          <w:sz w:val="24"/>
          <w:szCs w:val="24"/>
        </w:rPr>
        <w:t xml:space="preserve"> drawn below</w:t>
      </w:r>
      <w:r>
        <w:rPr>
          <w:sz w:val="24"/>
          <w:szCs w:val="24"/>
        </w:rPr>
        <w:t xml:space="preserve"> are all </w:t>
      </w:r>
      <w:r w:rsidR="00373E15">
        <w:rPr>
          <w:sz w:val="24"/>
          <w:szCs w:val="24"/>
        </w:rPr>
        <w:t>going in different directions and some are steeper than others.  Mathematically speaking, we say that the lines have different slopes.</w:t>
      </w:r>
      <w:r w:rsidR="00E43B79">
        <w:rPr>
          <w:sz w:val="24"/>
          <w:szCs w:val="24"/>
        </w:rPr>
        <w:t xml:space="preserve"> </w:t>
      </w:r>
      <w:r w:rsidR="00B064DB">
        <w:rPr>
          <w:sz w:val="24"/>
          <w:szCs w:val="24"/>
        </w:rPr>
        <w:t xml:space="preserve"> </w:t>
      </w:r>
      <w:r w:rsidR="00373E15">
        <w:rPr>
          <w:sz w:val="24"/>
          <w:szCs w:val="24"/>
        </w:rPr>
        <w:t>Slope (</w:t>
      </w:r>
      <w:r w:rsidR="00B064DB">
        <w:rPr>
          <w:sz w:val="24"/>
          <w:szCs w:val="24"/>
        </w:rPr>
        <w:t>represented by the letter ‘</w:t>
      </w:r>
      <w:r w:rsidR="00373E15">
        <w:rPr>
          <w:sz w:val="24"/>
          <w:szCs w:val="24"/>
        </w:rPr>
        <w:t>m</w:t>
      </w:r>
      <w:r w:rsidR="00B064DB">
        <w:rPr>
          <w:sz w:val="24"/>
          <w:szCs w:val="24"/>
        </w:rPr>
        <w:t>’</w:t>
      </w:r>
      <w:r w:rsidR="00373E15">
        <w:rPr>
          <w:sz w:val="24"/>
          <w:szCs w:val="24"/>
        </w:rPr>
        <w:t>) measures the steepness of a line and tells what direction it is pointing (based on whether it is positive or negative).</w:t>
      </w:r>
    </w:p>
    <w:p w:rsidR="00373E15" w:rsidRDefault="00373E15" w:rsidP="00373E15">
      <w:pPr>
        <w:rPr>
          <w:sz w:val="24"/>
          <w:szCs w:val="24"/>
        </w:rPr>
      </w:pPr>
      <w:r>
        <w:rPr>
          <w:sz w:val="24"/>
          <w:szCs w:val="24"/>
        </w:rPr>
        <w:t>Slope is</w:t>
      </w:r>
      <w:r w:rsidRPr="00B0704B">
        <w:rPr>
          <w:sz w:val="24"/>
          <w:szCs w:val="24"/>
        </w:rPr>
        <w:t xml:space="preserve"> defined as the </w:t>
      </w:r>
      <w:r>
        <w:rPr>
          <w:sz w:val="24"/>
          <w:szCs w:val="24"/>
        </w:rPr>
        <w:t>____________</w:t>
      </w:r>
      <w:r w:rsidRPr="00B0704B">
        <w:rPr>
          <w:sz w:val="24"/>
          <w:szCs w:val="24"/>
        </w:rPr>
        <w:t xml:space="preserve"> over the </w:t>
      </w:r>
      <w:r>
        <w:rPr>
          <w:sz w:val="24"/>
          <w:szCs w:val="24"/>
        </w:rPr>
        <w:t>____________</w:t>
      </w:r>
      <w:proofErr w:type="gramStart"/>
      <w:r>
        <w:rPr>
          <w:sz w:val="24"/>
          <w:szCs w:val="24"/>
        </w:rPr>
        <w:t>_</w:t>
      </w:r>
      <w:r w:rsidRPr="00B0704B">
        <w:rPr>
          <w:sz w:val="24"/>
          <w:szCs w:val="24"/>
        </w:rPr>
        <w:t xml:space="preserve">  or</w:t>
      </w:r>
      <w:proofErr w:type="gramEnd"/>
      <w:r w:rsidRPr="00B0704B">
        <w:rPr>
          <w:sz w:val="24"/>
          <w:szCs w:val="24"/>
        </w:rPr>
        <w:t xml:space="preserve">  </w:t>
      </w:r>
      <w:r w:rsidRPr="00B0704B">
        <w:rPr>
          <w:position w:val="-28"/>
          <w:sz w:val="24"/>
          <w:szCs w:val="24"/>
        </w:rPr>
        <w:object w:dxaOrig="25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33.2pt" o:ole="">
            <v:imagedata r:id="rId7" o:title=""/>
          </v:shape>
          <o:OLEObject Type="Embed" ProgID="Equation.DSMT4" ShapeID="_x0000_i1025" DrawAspect="Content" ObjectID="_1530181190" r:id="rId8"/>
        </w:object>
      </w:r>
    </w:p>
    <w:p w:rsidR="00C70BE7" w:rsidRDefault="00373E15" w:rsidP="00C70BE7">
      <w:pPr>
        <w:rPr>
          <w:sz w:val="24"/>
          <w:szCs w:val="24"/>
        </w:rPr>
      </w:pPr>
      <w:r>
        <w:rPr>
          <w:noProof/>
        </w:rPr>
        <mc:AlternateContent>
          <mc:Choice Requires="wps">
            <w:drawing>
              <wp:anchor distT="0" distB="0" distL="114300" distR="114300" simplePos="0" relativeHeight="251678720" behindDoc="0" locked="0" layoutInCell="1" allowOverlap="1" wp14:anchorId="036BF889" wp14:editId="602A4A8D">
                <wp:simplePos x="0" y="0"/>
                <wp:positionH relativeFrom="column">
                  <wp:posOffset>115184</wp:posOffset>
                </wp:positionH>
                <wp:positionV relativeFrom="paragraph">
                  <wp:posOffset>252261</wp:posOffset>
                </wp:positionV>
                <wp:extent cx="579120" cy="1957706"/>
                <wp:effectExtent l="38100" t="38100" r="49530" b="61595"/>
                <wp:wrapNone/>
                <wp:docPr id="256" name="Straight Arrow Connector 256"/>
                <wp:cNvGraphicFramePr/>
                <a:graphic xmlns:a="http://schemas.openxmlformats.org/drawingml/2006/main">
                  <a:graphicData uri="http://schemas.microsoft.com/office/word/2010/wordprocessingShape">
                    <wps:wsp>
                      <wps:cNvCnPr/>
                      <wps:spPr>
                        <a:xfrm flipV="1">
                          <a:off x="0" y="0"/>
                          <a:ext cx="579120" cy="1957706"/>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31EBB9C" id="_x0000_t32" coordsize="21600,21600" o:spt="32" o:oned="t" path="m,l21600,21600e" filled="f">
                <v:path arrowok="t" fillok="f" o:connecttype="none"/>
                <o:lock v:ext="edit" shapetype="t"/>
              </v:shapetype>
              <v:shape id="Straight Arrow Connector 256" o:spid="_x0000_s1026" type="#_x0000_t32" style="position:absolute;margin-left:9.05pt;margin-top:19.85pt;width:45.6pt;height:154.1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" strokecolor="#4579b8 [3044]">
                <v:stroke startarrow="open" endarrow="open"/>
              </v:shape>
            </w:pict>
          </mc:Fallback>
        </mc:AlternateContent>
      </w:r>
      <w:r w:rsidR="00C70BE7">
        <w:rPr>
          <w:sz w:val="24"/>
          <w:szCs w:val="24"/>
        </w:rPr>
        <w:tab/>
      </w:r>
      <w:r w:rsidR="00C70BE7">
        <w:rPr>
          <w:sz w:val="24"/>
          <w:szCs w:val="24"/>
        </w:rPr>
        <w:tab/>
      </w:r>
      <w:r w:rsidR="00C70BE7">
        <w:rPr>
          <w:sz w:val="24"/>
          <w:szCs w:val="24"/>
        </w:rPr>
        <w:tab/>
      </w:r>
      <w:r>
        <w:rPr>
          <w:sz w:val="24"/>
          <w:szCs w:val="24"/>
        </w:rPr>
        <w:t>Find the slopes of the following 3 lines:</w:t>
      </w:r>
    </w:p>
    <w:p w:rsidR="00C70BE7" w:rsidRPr="00F87D15" w:rsidRDefault="00373E15" w:rsidP="00373E15">
      <w:pPr>
        <w:ind w:left="2880" w:firstLine="720"/>
        <w:rPr>
          <w:sz w:val="24"/>
          <w:szCs w:val="24"/>
        </w:rPr>
      </w:pPr>
      <w:r>
        <w:rPr>
          <w:noProof/>
          <w:sz w:val="24"/>
          <w:szCs w:val="24"/>
        </w:rPr>
        <mc:AlternateContent>
          <mc:Choice Requires="wps">
            <w:drawing>
              <wp:anchor distT="0" distB="0" distL="114300" distR="114300" simplePos="0" relativeHeight="251682816" behindDoc="0" locked="0" layoutInCell="1" allowOverlap="1" wp14:anchorId="0DFA8F46" wp14:editId="60572853">
                <wp:simplePos x="0" y="0"/>
                <wp:positionH relativeFrom="column">
                  <wp:posOffset>1065254</wp:posOffset>
                </wp:positionH>
                <wp:positionV relativeFrom="paragraph">
                  <wp:posOffset>47432</wp:posOffset>
                </wp:positionV>
                <wp:extent cx="696567" cy="1002692"/>
                <wp:effectExtent l="38100" t="38100" r="66040" b="64135"/>
                <wp:wrapNone/>
                <wp:docPr id="290" name="Straight Arrow Connector 290"/>
                <wp:cNvGraphicFramePr/>
                <a:graphic xmlns:a="http://schemas.openxmlformats.org/drawingml/2006/main">
                  <a:graphicData uri="http://schemas.microsoft.com/office/word/2010/wordprocessingShape">
                    <wps:wsp>
                      <wps:cNvCnPr/>
                      <wps:spPr>
                        <a:xfrm>
                          <a:off x="0" y="0"/>
                          <a:ext cx="696567" cy="1002692"/>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BA8FC5" id="Straight Arrow Connector 290" o:spid="_x0000_s1026" type="#_x0000_t32" style="position:absolute;margin-left:83.9pt;margin-top:3.75pt;width:54.85pt;height:78.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" strokecolor="#4579b8 [3044]">
                <v:stroke startarrow="open" endarrow="open"/>
              </v:shape>
            </w:pict>
          </mc:Fallback>
        </mc:AlternateContent>
      </w:r>
      <w:r>
        <w:rPr>
          <w:noProof/>
        </w:rPr>
        <mc:AlternateContent>
          <mc:Choice Requires="wpg">
            <w:drawing>
              <wp:anchor distT="0" distB="0" distL="114300" distR="114300" simplePos="0" relativeHeight="251676672" behindDoc="0" locked="0" layoutInCell="1" allowOverlap="1" wp14:anchorId="4E550DD6" wp14:editId="300096B9">
                <wp:simplePos x="0" y="0"/>
                <wp:positionH relativeFrom="column">
                  <wp:posOffset>92047</wp:posOffset>
                </wp:positionH>
                <wp:positionV relativeFrom="paragraph">
                  <wp:posOffset>27222</wp:posOffset>
                </wp:positionV>
                <wp:extent cx="1693545" cy="1958340"/>
                <wp:effectExtent l="38100" t="38100" r="59055" b="60960"/>
                <wp:wrapNone/>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3545" cy="1958340"/>
                          <a:chOff x="8354" y="6437"/>
                          <a:chExt cx="2712" cy="3616"/>
                        </a:xfrm>
                      </wpg:grpSpPr>
                      <wps:wsp>
                        <wps:cNvPr id="258" name="Line 34"/>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9" name="Line 35"/>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0" name="Line 36"/>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1" name="Line 37"/>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2" name="Line 38"/>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3" name="Line 39"/>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4" name="Line 40"/>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65" name="Line 41"/>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6" name="Line 42"/>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7" name="Line 43"/>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8" name="Line 44"/>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9" name="Line 45"/>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0" name="Line 46"/>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1" name="Line 47"/>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2" name="Line 48"/>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3" name="Line 49"/>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4" name="Line 50"/>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5" name="Line 51"/>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6" name="Line 52"/>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7" name="Line 53"/>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8" name="Line 54"/>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9" name="Line 55"/>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80" name="Line 56"/>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 name="Line 57"/>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2" name="Line 58"/>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3" name="Line 59"/>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4" name="Line 60"/>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5" name="Line 61"/>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6" name="Line 62"/>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7" name="Line 63"/>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1D6F03" id="Group 257" o:spid="_x0000_s1026" style="position:absolute;margin-left:7.25pt;margin-top:2.15pt;width:133.35pt;height:154.2pt;z-index:251676672"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">
                <v:line id="Line 34"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8bVMMAAADcAAAADwAAAGRycy9kb3ducmV2LnhtbERPy2oCMRTdC/2HcAvdSM1UVGRqRkRa&#10;lK5sHGiXt5M7Dzq5GSZRR7++WQhdHs57tR5sK87U+8axgpdJAoK4cKbhSkF+fH9egvAB2WDrmBRc&#10;ycM6exitMDXuwp901qESMYR9igrqELpUSl/UZNFPXEccudL1FkOEfSVNj5cYbls5TZKFtNhwbKix&#10;o21Nxa8+WQVa/ny93cYftMuHsdblAYvv2UKpp8dh8woi0BD+xXf33iiYzuPaeCYeAZ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vG1TDAAAA3AAAAA8AAAAAAAAAAAAA&#10;AAAAoQIAAGRycy9kb3ducmV2LnhtbFBLBQYAAAAABAAEAPkAAACRAwAAAAA=&#10;">
                  <v:stroke dashstyle="1 1" endcap="round"/>
                </v:line>
                <v:line id="Line 35"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O+z8YAAADcAAAADwAAAGRycy9kb3ducmV2LnhtbESPQWsCMRSE74L/ITyhF6nZikpdjVJK&#10;S4snjYI9vm6eu4ubl2WT6tpfbwTB4zAz3zDzZWsrcaLGl44VvAwSEMSZMyXnCnbbz+dXED4gG6wc&#10;k4ILeVguup05psadeUMnHXIRIexTVFCEUKdS+qwgi37gauLoHVxjMUTZ5NI0eI5wW8lhkkykxZLj&#10;QoE1vReUHfWfVaDl7/7jv7+ir13b1/qwxuxnNFHqqde+zUAEasMjfG9/GwXD8RR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jvs/GAAAA3AAAAA8AAAAAAAAA&#10;AAAAAAAAoQIAAGRycy9kb3ducmV2LnhtbFBLBQYAAAAABAAEAPkAAACUAwAAAAA=&#10;">
                  <v:stroke dashstyle="1 1" endcap="round"/>
                </v:line>
                <v:line id="Line 36"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Xd78IAAADcAAAADwAAAGRycy9kb3ducmV2LnhtbERPz2vCMBS+D/wfwhO8iKYTKVKNIrLh&#10;8LTFgh6fzbMtNi+lybTbX78cBh4/vt+rTW8bcafO144VvE4TEMSFMzWXCvLj+2QBwgdkg41jUvBD&#10;HjbrwcsKM+Me/EV3HUoRQ9hnqKAKoc2k9EVFFv3UtcSRu7rOYoiwK6Xp8BHDbSNnSZJKizXHhgpb&#10;2lVU3PS3VaDl5fT2Oz7QPu/HWl8/sTjPU6VGw367BBGoD0/xv/vDKJilcX48E4+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zXd78IAAADcAAAADwAAAAAAAAAAAAAA&#10;AAChAgAAZHJzL2Rvd25yZXYueG1sUEsFBgAAAAAEAAQA+QAAAJADAAAAAA==&#10;">
                  <v:stroke dashstyle="1 1" endcap="round"/>
                </v:line>
                <v:line id="Line 37"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l4dMYAAADcAAAADwAAAGRycy9kb3ducmV2LnhtbESPQWvCQBSE7wX/w/IEL6IbpQRJ3QSR&#10;loqndhXs8TX7TEKzb0N2q7G/vlsoeBxm5htmXQy2FRfqfeNYwWKegCAunWm4UnA8vMxWIHxANtg6&#10;JgU38lDko4c1ZsZd+Z0uOlQiQthnqKAOocuk9GVNFv3cdcTRO7veYoiyr6Tp8RrhtpXLJEmlxYbj&#10;Qo0dbWsqv/S3VaDl5+n5Z7qn1+Mw1fr8huXHY6rUZDxsnkAEGsI9/N/eGQXLdAF/Z+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5eHTGAAAA3AAAAA8AAAAAAAAA&#10;AAAAAAAAoQIAAGRycy9kb3ducmV2LnhtbFBLBQYAAAAABAAEAPkAAACUAwAAAAA=&#10;">
                  <v:stroke dashstyle="1 1" endcap="round"/>
                </v:line>
                <v:line id="Line 38"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vmA8UAAADcAAAADwAAAGRycy9kb3ducmV2LnhtbESPQWvCQBSE70L/w/IKXqRuDCWU1FVK&#10;qSie6hpoj6/ZZxKafRuyq8b++q4geBxm5htmvhxsK07U+8axgtk0AUFcOtNwpaDYr55eQPiAbLB1&#10;TAou5GG5eBjNMTfuzDs66VCJCGGfo4I6hC6X0pc1WfRT1xFH7+B6iyHKvpKmx3OE21amSZJJiw3H&#10;hRo7eq+p/NVHq0DLn6+Pv8mW1sUw0frwieX3c6bU+HF4ewURaAj38K29MQrSLIXr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vmA8UAAADcAAAADwAAAAAAAAAA&#10;AAAAAAChAgAAZHJzL2Rvd25yZXYueG1sUEsFBgAAAAAEAAQA+QAAAJMDAAAAAA==&#10;">
                  <v:stroke dashstyle="1 1" endcap="round"/>
                </v:line>
                <v:line id="Line 39"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DmMYAAADcAAAADwAAAGRycy9kb3ducmV2LnhtbESPT2vCQBTE70K/w/IKvYhu/EOQ1FWK&#10;KIon3Qrt8TX7TEKzb0N2q9FP3y0IPQ4z8xtmvuxsLS7U+sqxgtEwAUGcO1NxoeD0vhnMQPiAbLB2&#10;TApu5GG5eOrNMTPuyke66FCICGGfoYIyhCaT0uclWfRD1xBH7+xaiyHKtpCmxWuE21qOkySVFiuO&#10;CyU2tCop/9Y/VoGWXx/re39P21PX1/p8wPxzmir18ty9vYII1IX/8KO9MwrG6QT+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nQ5jGAAAA3AAAAA8AAAAAAAAA&#10;AAAAAAAAoQIAAGRycy9kb3ducmV2LnhtbFBLBQYAAAAABAAEAPkAAACUAwAAAAA=&#10;">
                  <v:stroke dashstyle="1 1" endcap="round"/>
                </v:line>
                <v:line id="Line 40"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g4GccAAADcAAAADwAAAGRycy9kb3ducmV2LnhtbESPQWvCQBCF7wX/wzJCL9JsDCI2dQ0S&#10;KO2hYhu9eJtmxySYnQ3ZrUn/fVcQeny8ed+bt85G04or9a6xrGAexSCIS6sbrhQcD69PKxDOI2ts&#10;LZOCX3KQbSYPa0y1HfiLroWvRICwS1FB7X2XSunKmgy6yHbEwTvb3qAPsq+k7nEIcNPKJI6X0mDD&#10;oaHGjvKaykvxY8Ibb9+XRJ9Pw6J5Nrt98UH5/nOm1ON03L6A8DT6/+N7+l0rSJYLuI0JBJC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uDgZxwAAANwAAAAPAAAAAAAA&#10;AAAAAAAAAKECAABkcnMvZG93bnJldi54bWxQSwUGAAAAAAQABAD5AAAAlQMAAAAA&#10;">
                  <v:stroke startarrow="block" startarrowwidth="narrow" startarrowlength="short" endarrow="block" endarrowwidth="narrow" endarrowlength="short"/>
                </v:line>
                <v:line id="Line 41"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J+d8UAAADcAAAADwAAAGRycy9kb3ducmV2LnhtbESPQWvCQBSE70L/w/IKvYhuFA2SukoR&#10;RfGkW6E9vmafSWj2bchuNfrruwWhx2FmvmHmy87W4kKtrxwrGA0TEMS5MxUXCk7vm8EMhA/IBmvH&#10;pOBGHpaLp94cM+OufKSLDoWIEPYZKihDaDIpfV6SRT90DXH0zq61GKJsC2lavEa4reU4SVJpseK4&#10;UGJDq5Lyb/1jFWj59bG+9/e0PXV9rc8HzD8nqVIvz93bK4hAXfgPP9o7o2CcT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0J+d8UAAADcAAAADwAAAAAAAAAA&#10;AAAAAAChAgAAZHJzL2Rvd25yZXYueG1sUEsFBgAAAAAEAAQA+QAAAJMDAAAAAA==&#10;">
                  <v:stroke dashstyle="1 1" endcap="round"/>
                </v:line>
                <v:line id="Line 42"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DgAMUAAADcAAAADwAAAGRycy9kb3ducmV2LnhtbESPQWvCQBSE74X+h+UVvIhuFAklukop&#10;FcWTXYV6fGafSWj2bciuGv31bqHgcZiZb5jZorO1uFDrK8cKRsMEBHHuTMWFgv1uOXgH4QOywdox&#10;KbiRh8X89WWGmXFX/qaLDoWIEPYZKihDaDIpfV6SRT90DXH0Tq61GKJsC2lavEa4reU4SVJpseK4&#10;UGJDnyXlv/psFWh5/Pm69ze02nd9rU9bzA+TVKneW/cxBRGoC8/wf3ttFIzTFP7Ox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DgAMUAAADcAAAADwAAAAAAAAAA&#10;AAAAAAChAgAAZHJzL2Rvd25yZXYueG1sUEsFBgAAAAAEAAQA+QAAAJMDAAAAAA==&#10;">
                  <v:stroke dashstyle="1 1" endcap="round"/>
                </v:line>
                <v:line id="Line 43"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Fm8UAAADcAAAADwAAAGRycy9kb3ducmV2LnhtbESPQWvCQBSE7wX/w/KEXkQ3SkkluoqI&#10;xdJTXQU9PrPPJJh9G7Krpv313UKhx2FmvmHmy87W4k6trxwrGI8SEMS5MxUXCg77t+EUhA/IBmvH&#10;pOCLPCwXvac5ZsY9eEd3HQoRIewzVFCG0GRS+rwki37kGuLoXVxrMUTZFtK0+IhwW8tJkqTSYsVx&#10;ocSG1iXlV32zCrQ8Hzffgw/aHrqB1pdPzE8vqVLP/W41AxGoC//hv/a7UTBJX+H3TDw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xFm8UAAADcAAAADwAAAAAAAAAA&#10;AAAAAAChAgAAZHJzL2Rvd25yZXYueG1sUEsFBgAAAAAEAAQA+QAAAJMDAAAAAA==&#10;">
                  <v:stroke dashstyle="1 1" endcap="round"/>
                </v:line>
                <v:line id="Line 44"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R6cIAAADcAAAADwAAAGRycy9kb3ducmV2LnhtbERPz2vCMBS+D/wfwhO8iKYTKVKNIrLh&#10;8LTFgh6fzbMtNi+lybTbX78cBh4/vt+rTW8bcafO144VvE4TEMSFMzWXCvLj+2QBwgdkg41jUvBD&#10;HjbrwcsKM+Me/EV3HUoRQ9hnqKAKoc2k9EVFFv3UtcSRu7rOYoiwK6Xp8BHDbSNnSZJKizXHhgpb&#10;2lVU3PS3VaDl5fT2Oz7QPu/HWl8/sTjPU6VGw367BBGoD0/xv/vDKJilcW08E4+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PR6cIAAADcAAAADwAAAAAAAAAAAAAA&#10;AAChAgAAZHJzL2Rvd25yZXYueG1sUEsFBgAAAAAEAAQA+QAAAJADAAAAAA==&#10;">
                  <v:stroke dashstyle="1 1" endcap="round"/>
                </v:line>
                <v:line id="Line 45"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90csUAAADcAAAADwAAAGRycy9kb3ducmV2LnhtbESPQWvCQBSE7wX/w/KEXkQ3Sgk1uoqI&#10;xdJTXQU9PrPPJJh9G7Krpv313UKhx2FmvmHmy87W4k6trxwrGI8SEMS5MxUXCg77t+ErCB+QDdaO&#10;ScEXeVguek9zzIx78I7uOhQiQthnqKAMocmk9HlJFv3INcTRu7jWYoiyLaRp8RHhtpaTJEmlxYrj&#10;QokNrUvKr/pmFWh5Pm6+Bx+0PXQDrS+fmJ9eUqWe+91qBiJQF/7Df+13o2CSTuH3TDw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90csUAAADcAAAADwAAAAAAAAAA&#10;AAAAAAChAgAAZHJzL2Rvd25yZXYueG1sUEsFBgAAAAAEAAQA+QAAAJMDAAAAAA==&#10;">
                  <v:stroke dashstyle="1 1" endcap="round"/>
                </v:line>
                <v:line id="Line 46"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xLMsIAAADcAAAADwAAAGRycy9kb3ducmV2LnhtbERPz2vCMBS+C/4P4QleZKbKUKlGEVEc&#10;nmYUtuNb82yLzUtponb7681h4PHj+71YtbYSd2p86VjBaJiAIM6cKTlXcD7t3mYgfEA2WDkmBb/k&#10;YbXsdhaYGvfgI911yEUMYZ+igiKEOpXSZwVZ9ENXE0fu4hqLIcIml6bBRwy3lRwnyURaLDk2FFjT&#10;pqDsqm9WgZY/X9u/wYH253ag9eUTs+/3iVL9XruegwjUhpf43/1hFIyncX48E4+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xLMsIAAADcAAAADwAAAAAAAAAAAAAA&#10;AAChAgAAZHJzL2Rvd25yZXYueG1sUEsFBgAAAAAEAAQA+QAAAJADAAAAAA==&#10;">
                  <v:stroke dashstyle="1 1" endcap="round"/>
                </v:line>
                <v:line id="Line 47"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DuqcYAAADcAAAADwAAAGRycy9kb3ducmV2LnhtbESPT2sCMRTE7wW/Q3hCL1KzimjZbhQR&#10;S6WnNgp6fN28/YObl2WT6uqnbwqFHoeZ+Q2TrXrbiAt1vnasYDJOQBDnztRcKjjsX5+eQfiAbLBx&#10;TApu5GG1HDxkmBp35U+66FCKCGGfooIqhDaV0ucVWfRj1xJHr3CdxRBlV0rT4TXCbSOnSTKXFmuO&#10;CxW2tKkoP+tvq0DLr+P2Pnqnt0M/0rr4wPw0myv1OOzXLyAC9eE//NfeGQXTxQR+z8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g7qnGAAAA3AAAAA8AAAAAAAAA&#10;AAAAAAAAoQIAAGRycy9kb3ducmV2LnhtbFBLBQYAAAAABAAEAPkAAACUAwAAAAA=&#10;">
                  <v:stroke dashstyle="1 1" endcap="round"/>
                </v:line>
                <v:line id="Line 48"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Jw3sUAAADcAAAADwAAAGRycy9kb3ducmV2LnhtbESPQWvCQBSE70L/w/IKXkQ3BrEldZVS&#10;FKUn3Qp6fGafSWj2bciumvbXuwWhx2FmvmFmi87W4kqtrxwrGI8SEMS5MxUXCvZfq+ErCB+QDdaO&#10;ScEPeVjMn3ozzIy78Y6uOhQiQthnqKAMocmk9HlJFv3INcTRO7vWYoiyLaRp8RbhtpZpkkylxYrj&#10;QokNfZSUf+uLVaDl6bD8HXzSet8NtD5vMT9Opkr1n7v3NxCBuvAffrQ3RkH6ksL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Jw3sUAAADcAAAADwAAAAAAAAAA&#10;AAAAAAChAgAAZHJzL2Rvd25yZXYueG1sUEsFBgAAAAAEAAQA+QAAAJMDAAAAAA==&#10;">
                  <v:stroke dashstyle="1 1" endcap="round"/>
                </v:line>
                <v:line id="Line 49"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7VRcYAAADcAAAADwAAAGRycy9kb3ducmV2LnhtbESPQWsCMRSE74L/ITyhF6nZqlhZjVJK&#10;S4snjYI9vm6eu4ubl2WT6tpfbwTB4zAz3zDzZWsrcaLGl44VvAwSEMSZMyXnCnbbz+cpCB+QDVaO&#10;ScGFPCwX3c4cU+POvKGTDrmIEPYpKihCqFMpfVaQRT9wNXH0Dq6xGKJscmkaPEe4reQwSSbSYslx&#10;ocCa3gvKjvrPKtDyd//x31/R167ta31YY/Yznij11GvfZiACteERvre/jYLh6wh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1UXGAAAA3AAAAA8AAAAAAAAA&#10;AAAAAAAAoQIAAGRycy9kb3ducmV2LnhtbFBLBQYAAAAABAAEAPkAAACUAwAAAAA=&#10;">
                  <v:stroke dashstyle="1 1" endcap="round"/>
                </v:line>
                <v:line id="Line 50"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dNMcUAAADcAAAADwAAAGRycy9kb3ducmV2LnhtbESPQWsCMRSE70L/Q3gFL6LZilhZjVKK&#10;ovSkqaDH5+a5u3Tzsmyirv76plDwOMzMN8xs0dpKXKnxpWMFb4MEBHHmTMm5gv33qj8B4QOywcox&#10;KbiTh8X8pTPD1Lgb7+iqQy4ihH2KCooQ6lRKnxVk0Q9cTRy9s2sshiibXJoGbxFuKzlMkrG0WHJc&#10;KLCmz4KyH32xCrQ8HZaP3het921P6/MWs+NorFT3tf2YggjUhmf4v70xCobvI/g7E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dNMcUAAADcAAAADwAAAAAAAAAA&#10;AAAAAAChAgAAZHJzL2Rvd25yZXYueG1sUEsFBgAAAAAEAAQA+QAAAJMDAAAAAA==&#10;">
                  <v:stroke dashstyle="1 1" endcap="round"/>
                </v:line>
                <v:line id="Line 51"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voqsYAAADcAAAADwAAAGRycy9kb3ducmV2LnhtbESPQWsCMRSE74L/ITyhF6nZilpZjVJK&#10;S4snjYI9vm6eu4ubl2WT6tpfbwTB4zAz3zDzZWsrcaLGl44VvAwSEMSZMyXnCnbbz+cpCB+QDVaO&#10;ScGFPCwX3c4cU+POvKGTDrmIEPYpKihCqFMpfVaQRT9wNXH0Dq6xGKJscmkaPEe4reQwSSbSYslx&#10;ocCa3gvKjvrPKtDyd//x31/R167ta31YY/Yzmij11GvfZiACteERvre/jYLh6xh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b6KrGAAAA3AAAAA8AAAAAAAAA&#10;AAAAAAAAoQIAAGRycy9kb3ducmV2LnhtbFBLBQYAAAAABAAEAPkAAACUAwAAAAA=&#10;">
                  <v:stroke dashstyle="1 1" endcap="round"/>
                </v:line>
                <v:line id="Line 52"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l23cUAAADcAAAADwAAAGRycy9kb3ducmV2LnhtbESPQWvCQBSE7wX/w/KEXkQ3SkkluoqI&#10;xdJTXQU9PrPPJJh9G7Krpv313UKhx2FmvmHmy87W4k6trxwrGI8SEMS5MxUXCg77t+EUhA/IBmvH&#10;pOCLPCwXvac5ZsY9eEd3HQoRIewzVFCG0GRS+rwki37kGuLoXVxrMUTZFtK0+IhwW8tJkqTSYsVx&#10;ocSG1iXlV32zCrQ8Hzffgw/aHrqB1pdPzE8vqVLP/W41AxGoC//hv/a7UTB5TeH3TDw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l23cUAAADcAAAADwAAAAAAAAAA&#10;AAAAAAChAgAAZHJzL2Rvd25yZXYueG1sUEsFBgAAAAAEAAQA+QAAAJMDAAAAAA==&#10;">
                  <v:stroke dashstyle="1 1" endcap="round"/>
                </v:line>
                <v:line id="Line 53"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RsUAAADcAAAADwAAAGRycy9kb3ducmV2LnhtbESPQWsCMRSE74L/ITzBi2hWKVq2RilF&#10;sfSkqaDH5+a5u3TzsmyibvvrTUHwOMzMN8x82dpKXKnxpWMF41ECgjhzpuRcwf57PXwF4QOywcox&#10;KfglD8tFtzPH1Lgb7+iqQy4ihH2KCooQ6lRKnxVk0Y9cTRy9s2sshiibXJoGbxFuKzlJkqm0WHJc&#10;KLCmj4KyH32xCrQ8HVZ/gy/a7NuB1uctZseXqVL9Xvv+BiJQG57hR/vTKJjMZ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TRsUAAADcAAAADwAAAAAAAAAA&#10;AAAAAAChAgAAZHJzL2Rvd25yZXYueG1sUEsFBgAAAAAEAAQA+QAAAJMDAAAAAA==&#10;">
                  <v:stroke dashstyle="1 1" endcap="round"/>
                </v:line>
                <v:line id="Line 54"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pHNMIAAADcAAAADwAAAGRycy9kb3ducmV2LnhtbERPz2vCMBS+C/4P4QleZKbKUKlGEVEc&#10;nmYUtuNb82yLzUtponb7681h4PHj+71YtbYSd2p86VjBaJiAIM6cKTlXcD7t3mYgfEA2WDkmBb/k&#10;YbXsdhaYGvfgI911yEUMYZ+igiKEOpXSZwVZ9ENXE0fu4hqLIcIml6bBRwy3lRwnyURaLDk2FFjT&#10;pqDsqm9WgZY/X9u/wYH253ag9eUTs+/3iVL9XruegwjUhpf43/1hFIyncW08E4+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pHNMIAAADcAAAADwAAAAAAAAAAAAAA&#10;AAChAgAAZHJzL2Rvd25yZXYueG1sUEsFBgAAAAAEAAQA+QAAAJADAAAAAA==&#10;">
                  <v:stroke dashstyle="1 1" endcap="round"/>
                </v:line>
                <v:line id="Line 55"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ABWscAAADcAAAADwAAAGRycy9kb3ducmV2LnhtbESPT2vCQBDF70K/wzKFXopuDNJqmlWK&#10;IO2hYhu9eBuzkz+YnQ3ZrYnfvisUPD7evN+bl64G04gLda62rGA6iUAQ51bXXCo47DfjOQjnkTU2&#10;lknBlRyslg+jFBNte/6hS+ZLESDsElRQed8mUrq8IoNuYlvi4BW2M+iD7EqpO+wD3DQyjqIXabDm&#10;0FBhS+uK8nP2a8IbH6dzrItjP6sXZrvLvmi9+35W6ulxeH8D4Wnw9+P/9KdWEL8u4DYmEEA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YAFaxwAAANwAAAAPAAAAAAAA&#10;AAAAAAAAAKECAABkcnMvZG93bnJldi54bWxQSwUGAAAAAAQABAD5AAAAlQMAAAAA&#10;">
                  <v:stroke startarrow="block" startarrowwidth="narrow" startarrowlength="short" endarrow="block" endarrowwidth="narrow" endarrowlength="short"/>
                </v:line>
                <v:line id="Line 56"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7FcEAAADcAAAADwAAAGRycy9kb3ducmV2LnhtbERPTYvCMBC9C/6HMAteZE0VEekaZRFF&#10;8aRR2D3ONmNbtpmUJmr115uD4PHxvmeL1lbiSo0vHSsYDhIQxJkzJecKTsf15xSED8gGK8ek4E4e&#10;FvNuZ4apcTc+0FWHXMQQ9ikqKEKoUyl9VpBFP3A1ceTOrrEYImxyaRq8xXBbyVGSTKTFkmNDgTUt&#10;C8r+9cUq0PLvZ/Xo72hzavtan/eY/Y4nSvU+2u8vEIHa8Ba/3FujYDSN8+OZeAT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OTsVwQAAANwAAAAPAAAAAAAAAAAAAAAA&#10;AKECAABkcnMvZG93bnJldi54bWxQSwUGAAAAAAQABAD5AAAAjwMAAAAA&#10;">
                  <v:stroke dashstyle="1 1" endcap="round"/>
                </v:line>
                <v:line id="Line 57"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WejsUAAADcAAAADwAAAGRycy9kb3ducmV2LnhtbESPT2sCMRTE7wW/Q3iFXsTNKiKyGqVI&#10;i8VTmwp6fN28/UM3L8sm6uqnbwShx2FmfsMs171txJk6XztWME5SEMS5MzWXCvbf76M5CB+QDTaO&#10;ScGVPKxXg6clZsZd+IvOOpQiQthnqKAKoc2k9HlFFn3iWuLoFa6zGKLsSmk6vES4beQkTWfSYs1x&#10;ocKWNhXlv/pkFWj5c3i7DXe03fdDrYtPzI/TmVIvz/3rAkSgPvyHH+0Po2AyH8P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WejsUAAADcAAAADwAAAAAAAAAA&#10;AAAAAAChAgAAZHJzL2Rvd25yZXYueG1sUEsFBgAAAAAEAAQA+QAAAJMDAAAAAA==&#10;">
                  <v:stroke dashstyle="1 1" endcap="round"/>
                </v:line>
                <v:line id="Line 58"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cA+cUAAADcAAAADwAAAGRycy9kb3ducmV2LnhtbESPQWvCQBSE74L/YXmCF6kbQxFJXaWU&#10;iuJJt0J7fM0+k9Ds25BdNfbXu4LgcZiZb5j5srO1OFPrK8cKJuMEBHHuTMWFgsPX6mUGwgdkg7Vj&#10;UnAlD8tFvzfHzLgL7+msQyEihH2GCsoQmkxKn5dk0Y9dQxy9o2sthijbQpoWLxFua5kmyVRarDgu&#10;lNjQR0n5nz5ZBVr+fn/+j7a0PnQjrY87zH9ep0oNB937G4hAXXiGH+2NUZDOUrifi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cA+cUAAADcAAAADwAAAAAAAAAA&#10;AAAAAAChAgAAZHJzL2Rvd25yZXYueG1sUEsFBgAAAAAEAAQA+QAAAJMDAAAAAA==&#10;">
                  <v:stroke dashstyle="1 1" endcap="round"/>
                </v:line>
                <v:line id="Line 59"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lYsYAAADcAAAADwAAAGRycy9kb3ducmV2LnhtbESPT2sCMRTE7wW/Q3iCF9FsbRHZbhQp&#10;itJTGwU9vm7e/sHNy7KJuu2nbwqFHoeZ+Q2TrXrbiBt1vnas4HGagCDOnam5VHA8bCcLED4gG2wc&#10;k4Iv8rBaDh4yTI278wfddChFhLBPUUEVQptK6fOKLPqpa4mjV7jOYoiyK6Xp8B7htpGzJJlLizXH&#10;hQpbeq0ov+irVaDl52nzPX6j3bEfa128Y35+nis1GvbrFxCB+vAf/mvvjYLZ4gl+z8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rpWLGAAAA3AAAAA8AAAAAAAAA&#10;AAAAAAAAoQIAAGRycy9kb3ducmV2LnhtbFBLBQYAAAAABAAEAPkAAACUAwAAAAA=&#10;">
                  <v:stroke dashstyle="1 1" endcap="round"/>
                </v:line>
                <v:line id="Line 60"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I9FsUAAADcAAAADwAAAGRycy9kb3ducmV2LnhtbESPT2sCMRTE7wW/Q3gFL+JmKyKyGqVI&#10;RenJpoIeXzdv/9DNy7KJuvbTm0Khx2FmfsMs171txJU6XztW8JKkIIhzZ2ouFRw/t+M5CB+QDTaO&#10;ScGdPKxXg6clZsbd+IOuOpQiQthnqKAKoc2k9HlFFn3iWuLoFa6zGKLsSmk6vEW4beQkTWfSYs1x&#10;ocKWNhXl3/piFWj5dXr7Gb3T7tiPtC4OmJ+nM6WGz/3rAkSgPvyH/9p7o2Ayn8LvmXg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I9FsUAAADcAAAADwAAAAAAAAAA&#10;AAAAAAChAgAAZHJzL2Rvd25yZXYueG1sUEsFBgAAAAAEAAQA+QAAAJMDAAAAAA==&#10;">
                  <v:stroke dashstyle="1 1" endcap="round"/>
                </v:line>
                <v:line id="Line 61"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6YjcYAAADcAAAADwAAAGRycy9kb3ducmV2LnhtbESPT2sCMRTE7wW/Q3iCF9FspRXZbhQp&#10;itJTGwU9vm7e/sHNy7KJuu2nbwqFHoeZ+Q2TrXrbiBt1vnas4HGagCDOnam5VHA8bCcLED4gG2wc&#10;k4Iv8rBaDh4yTI278wfddChFhLBPUUEVQptK6fOKLPqpa4mjV7jOYoiyK6Xp8B7htpGzJJlLizXH&#10;hQpbeq0ov+irVaDl52nzPX6j3bEfa128Y35+mis1GvbrFxCB+vAf/mvvjYLZ4hl+z8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OmI3GAAAA3AAAAA8AAAAAAAAA&#10;AAAAAAAAoQIAAGRycy9kb3ducmV2LnhtbFBLBQYAAAAABAAEAPkAAACUAwAAAAA=&#10;">
                  <v:stroke dashstyle="1 1" endcap="round"/>
                </v:line>
                <v:line id="Line 62"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wG+sYAAADcAAAADwAAAGRycy9kb3ducmV2LnhtbESPT2sCMRTE74V+h/AKXqRmlbLI1qyI&#10;KBVPbRTs8XXz9g9uXpZNqms/fVMoeBxm5jfMYjnYVlyo941jBdNJAoK4cKbhSsHxsH2eg/AB2WDr&#10;mBTcyMMyf3xYYGbclT/ookMlIoR9hgrqELpMSl/UZNFPXEccvdL1FkOUfSVNj9cIt62cJUkqLTYc&#10;F2rsaF1TcdbfVoGWX6fNz3hPb8dhrHX5jsXnS6rU6GlYvYIINIR7+L+9Mwpm8xT+zsQj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cBvrGAAAA3AAAAA8AAAAAAAAA&#10;AAAAAAAAoQIAAGRycy9kb3ducmV2LnhtbFBLBQYAAAAABAAEAPkAAACUAwAAAAA=&#10;">
                  <v:stroke dashstyle="1 1" endcap="round"/>
                </v:line>
                <v:line id="Line 63"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CjYcUAAADcAAAADwAAAGRycy9kb3ducmV2LnhtbESPQWsCMRSE74L/ITzBi2hWKVa2RilF&#10;sfSkqaDH5+a5u3TzsmyibvvrTUHwOMzMN8x82dpKXKnxpWMF41ECgjhzpuRcwf57PZyB8AHZYOWY&#10;FPySh+Wi25ljatyNd3TVIRcRwj5FBUUIdSqlzwqy6EeuJo7e2TUWQ5RNLk2Dtwi3lZwkyVRaLDku&#10;FFjTR0HZj75YBVqeDqu/wRdt9u1A6/MWs+PLVKl+r31/AxGoDc/wo/1pFExmr/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CjYcUAAADcAAAADwAAAAAAAAAA&#10;AAAAAAChAgAAZHJzL2Rvd25yZXYueG1sUEsFBgAAAAAEAAQA+QAAAJMDAAAAAA==&#10;">
                  <v:stroke dashstyle="1 1" endcap="round"/>
                </v:line>
              </v:group>
            </w:pict>
          </mc:Fallback>
        </mc:AlternateContent>
      </w:r>
      <w:r w:rsidR="00C70BE7" w:rsidRPr="00F87D15">
        <w:rPr>
          <w:sz w:val="24"/>
          <w:szCs w:val="24"/>
        </w:rPr>
        <w:t xml:space="preserve">m = rise/run  </w:t>
      </w:r>
    </w:p>
    <w:p w:rsidR="00C70BE7" w:rsidRDefault="00C70BE7" w:rsidP="00C70BE7">
      <w:pPr>
        <w:rPr>
          <w:sz w:val="24"/>
          <w:szCs w:val="24"/>
        </w:rPr>
      </w:pPr>
      <w:r>
        <w:rPr>
          <w:sz w:val="24"/>
          <w:szCs w:val="24"/>
        </w:rPr>
        <w:t xml:space="preserve">     </w:t>
      </w:r>
      <w:r>
        <w:rPr>
          <w:sz w:val="24"/>
          <w:szCs w:val="24"/>
        </w:rPr>
        <w:tab/>
        <w:t xml:space="preserve">      A</w:t>
      </w:r>
      <w:r w:rsidRPr="00F87D15">
        <w:rPr>
          <w:sz w:val="24"/>
          <w:szCs w:val="24"/>
        </w:rPr>
        <w:tab/>
      </w:r>
      <w:r w:rsidRPr="00F87D15">
        <w:rPr>
          <w:sz w:val="24"/>
          <w:szCs w:val="24"/>
        </w:rPr>
        <w:tab/>
      </w:r>
      <w:r>
        <w:rPr>
          <w:sz w:val="24"/>
          <w:szCs w:val="24"/>
        </w:rPr>
        <w:t xml:space="preserve">      B</w:t>
      </w:r>
      <w:r w:rsidRPr="00F87D15">
        <w:rPr>
          <w:sz w:val="24"/>
          <w:szCs w:val="24"/>
        </w:rPr>
        <w:tab/>
      </w:r>
      <w:r w:rsidRPr="00F87D15">
        <w:rPr>
          <w:sz w:val="24"/>
          <w:szCs w:val="24"/>
        </w:rPr>
        <w:tab/>
      </w:r>
      <w:r>
        <w:rPr>
          <w:sz w:val="24"/>
          <w:szCs w:val="24"/>
        </w:rPr>
        <w:t>Line A:</w:t>
      </w:r>
      <w:r w:rsidRPr="00F87D15">
        <w:rPr>
          <w:sz w:val="24"/>
          <w:szCs w:val="24"/>
        </w:rPr>
        <w:tab/>
      </w:r>
      <w:r>
        <w:rPr>
          <w:sz w:val="24"/>
          <w:szCs w:val="24"/>
        </w:rPr>
        <w:t xml:space="preserve">  </w:t>
      </w:r>
      <w:r w:rsidRPr="00F87D15">
        <w:rPr>
          <w:sz w:val="24"/>
          <w:szCs w:val="24"/>
        </w:rPr>
        <w:t xml:space="preserve">m = </w:t>
      </w:r>
    </w:p>
    <w:p w:rsidR="00C70BE7" w:rsidRDefault="00C70BE7" w:rsidP="00C70BE7">
      <w:pPr>
        <w:rPr>
          <w:sz w:val="24"/>
          <w:szCs w:val="24"/>
        </w:rPr>
      </w:pPr>
    </w:p>
    <w:p w:rsidR="00C70BE7" w:rsidRDefault="00373E15" w:rsidP="00C70BE7">
      <w:pPr>
        <w:rPr>
          <w:sz w:val="24"/>
          <w:szCs w:val="24"/>
        </w:rPr>
      </w:pPr>
      <w:r>
        <w:rPr>
          <w:noProof/>
          <w:sz w:val="24"/>
          <w:szCs w:val="24"/>
        </w:rPr>
        <mc:AlternateContent>
          <mc:Choice Requires="wps">
            <w:drawing>
              <wp:anchor distT="0" distB="0" distL="114300" distR="114300" simplePos="0" relativeHeight="251684864" behindDoc="0" locked="0" layoutInCell="1" allowOverlap="1" wp14:anchorId="0BF1D6B8" wp14:editId="57C719AC">
                <wp:simplePos x="0" y="0"/>
                <wp:positionH relativeFrom="column">
                  <wp:posOffset>-115681</wp:posOffset>
                </wp:positionH>
                <wp:positionV relativeFrom="paragraph">
                  <wp:posOffset>164438</wp:posOffset>
                </wp:positionV>
                <wp:extent cx="2003425" cy="570865"/>
                <wp:effectExtent l="38100" t="57150" r="0" b="76835"/>
                <wp:wrapNone/>
                <wp:docPr id="291" name="Straight Arrow Connector 291"/>
                <wp:cNvGraphicFramePr/>
                <a:graphic xmlns:a="http://schemas.openxmlformats.org/drawingml/2006/main">
                  <a:graphicData uri="http://schemas.microsoft.com/office/word/2010/wordprocessingShape">
                    <wps:wsp>
                      <wps:cNvCnPr/>
                      <wps:spPr>
                        <a:xfrm flipV="1">
                          <a:off x="0" y="0"/>
                          <a:ext cx="2003425" cy="57086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8D25E56" id="Straight Arrow Connector 291" o:spid="_x0000_s1026" type="#_x0000_t32" style="position:absolute;margin-left:-9.1pt;margin-top:12.95pt;width:157.75pt;height:44.9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" strokecolor="#4579b8 [3044]">
                <v:stroke startarrow="open" endarrow="open"/>
              </v:shape>
            </w:pict>
          </mc:Fallback>
        </mc:AlternateContent>
      </w:r>
      <w:r w:rsidR="00C70BE7">
        <w:rPr>
          <w:sz w:val="24"/>
          <w:szCs w:val="24"/>
        </w:rPr>
        <w:tab/>
      </w:r>
      <w:r w:rsidR="00C70BE7">
        <w:rPr>
          <w:sz w:val="24"/>
          <w:szCs w:val="24"/>
        </w:rPr>
        <w:tab/>
        <w:t xml:space="preserve">       C</w:t>
      </w:r>
      <w:r w:rsidR="00C70BE7">
        <w:rPr>
          <w:sz w:val="24"/>
          <w:szCs w:val="24"/>
        </w:rPr>
        <w:tab/>
      </w:r>
      <w:r w:rsidR="00C70BE7">
        <w:rPr>
          <w:sz w:val="24"/>
          <w:szCs w:val="24"/>
        </w:rPr>
        <w:tab/>
      </w:r>
      <w:r w:rsidR="00C70BE7">
        <w:rPr>
          <w:sz w:val="24"/>
          <w:szCs w:val="24"/>
        </w:rPr>
        <w:tab/>
        <w:t xml:space="preserve">Line B:    m = </w:t>
      </w:r>
    </w:p>
    <w:p w:rsidR="00C70BE7" w:rsidRDefault="00C70BE7" w:rsidP="00C70BE7">
      <w:pPr>
        <w:rPr>
          <w:sz w:val="24"/>
          <w:szCs w:val="24"/>
        </w:rPr>
      </w:pPr>
      <w:r>
        <w:rPr>
          <w:sz w:val="24"/>
          <w:szCs w:val="24"/>
        </w:rPr>
        <w:tab/>
      </w:r>
      <w:r>
        <w:rPr>
          <w:sz w:val="24"/>
          <w:szCs w:val="24"/>
        </w:rPr>
        <w:tab/>
      </w:r>
      <w:r>
        <w:rPr>
          <w:sz w:val="24"/>
          <w:szCs w:val="24"/>
        </w:rPr>
        <w:tab/>
      </w:r>
      <w:r>
        <w:rPr>
          <w:sz w:val="24"/>
          <w:szCs w:val="24"/>
        </w:rPr>
        <w:tab/>
      </w:r>
      <w:r>
        <w:rPr>
          <w:sz w:val="24"/>
          <w:szCs w:val="24"/>
        </w:rPr>
        <w:tab/>
      </w:r>
    </w:p>
    <w:p w:rsidR="00C70BE7" w:rsidRDefault="00C70BE7" w:rsidP="00C70BE7">
      <w:pPr>
        <w:rPr>
          <w:sz w:val="24"/>
          <w:szCs w:val="24"/>
        </w:rPr>
      </w:pPr>
      <w:r>
        <w:rPr>
          <w:sz w:val="24"/>
          <w:szCs w:val="24"/>
        </w:rPr>
        <w:tab/>
      </w:r>
      <w:r>
        <w:rPr>
          <w:sz w:val="24"/>
          <w:szCs w:val="24"/>
        </w:rPr>
        <w:tab/>
      </w:r>
      <w:r>
        <w:rPr>
          <w:sz w:val="24"/>
          <w:szCs w:val="24"/>
        </w:rPr>
        <w:tab/>
      </w:r>
      <w:r>
        <w:rPr>
          <w:sz w:val="24"/>
          <w:szCs w:val="24"/>
        </w:rPr>
        <w:tab/>
      </w:r>
      <w:r>
        <w:rPr>
          <w:sz w:val="24"/>
          <w:szCs w:val="24"/>
        </w:rPr>
        <w:tab/>
        <w:t xml:space="preserve">Line C:    m = </w:t>
      </w:r>
    </w:p>
    <w:p w:rsidR="00C70BE7" w:rsidRPr="00B0704B" w:rsidRDefault="00373E15" w:rsidP="00C70BE7">
      <w:pPr>
        <w:rPr>
          <w:sz w:val="24"/>
          <w:szCs w:val="24"/>
        </w:rPr>
      </w:pPr>
      <w:r>
        <w:rPr>
          <w:sz w:val="24"/>
          <w:szCs w:val="24"/>
        </w:rPr>
        <w:tab/>
      </w:r>
      <w:r>
        <w:rPr>
          <w:sz w:val="20"/>
          <w:szCs w:val="20"/>
        </w:rPr>
        <w:t>*N</w:t>
      </w:r>
      <w:r w:rsidRPr="00670CB6">
        <w:rPr>
          <w:sz w:val="20"/>
          <w:szCs w:val="20"/>
        </w:rPr>
        <w:t>eed help with th</w:t>
      </w:r>
      <w:r>
        <w:rPr>
          <w:sz w:val="20"/>
          <w:szCs w:val="20"/>
        </w:rPr>
        <w:t>ese questions?</w:t>
      </w:r>
      <w:r w:rsidRPr="00670CB6">
        <w:rPr>
          <w:sz w:val="20"/>
          <w:szCs w:val="20"/>
        </w:rPr>
        <w:t xml:space="preserve"> </w:t>
      </w:r>
      <w:r>
        <w:rPr>
          <w:sz w:val="20"/>
          <w:szCs w:val="20"/>
        </w:rPr>
        <w:t>Watch them being done on the v</w:t>
      </w:r>
      <w:r w:rsidRPr="00670CB6">
        <w:rPr>
          <w:sz w:val="20"/>
          <w:szCs w:val="20"/>
        </w:rPr>
        <w:t>ideo</w:t>
      </w:r>
      <w:r>
        <w:rPr>
          <w:sz w:val="20"/>
          <w:szCs w:val="20"/>
        </w:rPr>
        <w:t>.</w:t>
      </w:r>
    </w:p>
    <w:p w:rsidR="00C70BE7" w:rsidRDefault="00C70BE7" w:rsidP="00C70BE7">
      <w:pPr>
        <w:rPr>
          <w:sz w:val="24"/>
          <w:szCs w:val="24"/>
        </w:rPr>
      </w:pPr>
      <w:r>
        <w:rPr>
          <w:sz w:val="24"/>
          <w:szCs w:val="24"/>
        </w:rPr>
        <w:t>How can you graph a line when given a point on the line and the slope of the line?</w:t>
      </w:r>
    </w:p>
    <w:p w:rsidR="00C70BE7" w:rsidRDefault="00C70BE7" w:rsidP="00C70BE7">
      <w:pPr>
        <w:pStyle w:val="ListParagraph"/>
        <w:widowControl/>
        <w:numPr>
          <w:ilvl w:val="0"/>
          <w:numId w:val="14"/>
        </w:numPr>
        <w:spacing w:after="200" w:line="276" w:lineRule="auto"/>
        <w:rPr>
          <w:sz w:val="24"/>
          <w:szCs w:val="24"/>
        </w:rPr>
      </w:pPr>
      <w:r>
        <w:rPr>
          <w:sz w:val="24"/>
          <w:szCs w:val="24"/>
        </w:rPr>
        <w:t xml:space="preserve"> Plot the given point on the graph.</w:t>
      </w:r>
    </w:p>
    <w:p w:rsidR="00C70BE7" w:rsidRDefault="00C70BE7" w:rsidP="00C70BE7">
      <w:pPr>
        <w:pStyle w:val="ListParagraph"/>
        <w:widowControl/>
        <w:numPr>
          <w:ilvl w:val="0"/>
          <w:numId w:val="14"/>
        </w:numPr>
        <w:spacing w:after="200" w:line="276" w:lineRule="auto"/>
        <w:rPr>
          <w:sz w:val="24"/>
          <w:szCs w:val="24"/>
        </w:rPr>
      </w:pPr>
      <w:r>
        <w:rPr>
          <w:sz w:val="24"/>
          <w:szCs w:val="24"/>
        </w:rPr>
        <w:t>Find a second point using the slope by starting from the first point and moving the rise distance in the ‘y’ direction and the run distance in the ‘x’ direction.  This process can be repeated for finding a third or fourth point on the line.</w:t>
      </w:r>
    </w:p>
    <w:p w:rsidR="00C70BE7" w:rsidRDefault="00C70BE7" w:rsidP="00C70BE7">
      <w:pPr>
        <w:pStyle w:val="ListParagraph"/>
        <w:widowControl/>
        <w:numPr>
          <w:ilvl w:val="0"/>
          <w:numId w:val="14"/>
        </w:numPr>
        <w:spacing w:after="200" w:line="276" w:lineRule="auto"/>
        <w:rPr>
          <w:sz w:val="24"/>
          <w:szCs w:val="24"/>
        </w:rPr>
      </w:pPr>
      <w:r>
        <w:rPr>
          <w:sz w:val="24"/>
          <w:szCs w:val="24"/>
        </w:rPr>
        <w:t xml:space="preserve">Join the points you plotted using a straight edge.  </w:t>
      </w:r>
      <w:r w:rsidR="00B064DB">
        <w:rPr>
          <w:sz w:val="24"/>
          <w:szCs w:val="24"/>
        </w:rPr>
        <w:t>Put arrows on both ends of the line</w:t>
      </w:r>
      <w:r>
        <w:rPr>
          <w:sz w:val="24"/>
          <w:szCs w:val="24"/>
        </w:rPr>
        <w:t>.</w:t>
      </w:r>
    </w:p>
    <w:p w:rsidR="00C70BE7" w:rsidRDefault="00C70BE7" w:rsidP="00C70BE7">
      <w:pPr>
        <w:ind w:left="3600"/>
        <w:rPr>
          <w:sz w:val="24"/>
          <w:szCs w:val="24"/>
        </w:rPr>
      </w:pPr>
      <w:r>
        <w:rPr>
          <w:noProof/>
        </w:rPr>
        <mc:AlternateContent>
          <mc:Choice Requires="wpg">
            <w:drawing>
              <wp:anchor distT="0" distB="0" distL="114300" distR="114300" simplePos="0" relativeHeight="251674624" behindDoc="0" locked="0" layoutInCell="1" allowOverlap="1" wp14:anchorId="18F43E22" wp14:editId="6D005F50">
                <wp:simplePos x="0" y="0"/>
                <wp:positionH relativeFrom="column">
                  <wp:posOffset>-158888</wp:posOffset>
                </wp:positionH>
                <wp:positionV relativeFrom="paragraph">
                  <wp:posOffset>71810</wp:posOffset>
                </wp:positionV>
                <wp:extent cx="2361906" cy="2989634"/>
                <wp:effectExtent l="38100" t="38100" r="57785" b="58420"/>
                <wp:wrapNone/>
                <wp:docPr id="224"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1906" cy="2989634"/>
                          <a:chOff x="8345" y="6437"/>
                          <a:chExt cx="2721" cy="3616"/>
                        </a:xfrm>
                      </wpg:grpSpPr>
                      <wps:wsp>
                        <wps:cNvPr id="225" name="Line 65"/>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6" name="Line 66"/>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7" name="Line 67"/>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68"/>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Line 69"/>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0" name="Line 70"/>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1" name="Line 71"/>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32" name="Line 72"/>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3" name="Line 73"/>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 name="Line 74"/>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5" name="Line 75"/>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6" name="Line 76"/>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Line 77"/>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 name="Line 78"/>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9" name="Line 79"/>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0" name="Line 80"/>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1" name="Line 81"/>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2" name="Line 82"/>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3" name="Line 83"/>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4" name="Line 84"/>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5" name="Line 85"/>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6" name="Line 86"/>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47" name="Line 87"/>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8" name="Line 88"/>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9" name="Line 89"/>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0" name="Line 90"/>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1" name="Line 91"/>
                        <wps:cNvCnPr/>
                        <wps:spPr bwMode="auto">
                          <a:xfrm>
                            <a:off x="8345" y="941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2" name="Line 92"/>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3" name="Line 93"/>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4" name="Line 94"/>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C8D0BC" id="Group 224" o:spid="_x0000_s1026" style="position:absolute;margin-left:-12.5pt;margin-top:5.65pt;width:186pt;height:235.4pt;z-index:251674624" coordorigin="8345,6437" coordsize="2721,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">
                <v:line id="Line 65"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Ht8YAAADcAAAADwAAAGRycy9kb3ducmV2LnhtbESPQWvCQBSE70L/w/IKvYhuDDVI6ipF&#10;FMVT3Qrt8TX7TEKzb0N2q6m/3hUKPQ4z8w0zX/a2EWfqfO1YwWScgCAunKm5VHB834xmIHxANtg4&#10;JgW/5GG5eBjMMTfuwgc661CKCGGfo4IqhDaX0hcVWfRj1xJH7+Q6iyHKrpSmw0uE20amSZJJizXH&#10;hQpbWlVUfOsfq0DLr4/1dbin7bEfan16w+LzOVPq6bF/fQERqA//4b/2zihI0yncz8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ox7fGAAAA3AAAAA8AAAAAAAAA&#10;AAAAAAAAoQIAAGRycy9kb3ducmV2LnhtbFBLBQYAAAAABAAEAPkAAACUAwAAAAA=&#10;">
                  <v:stroke dashstyle="1 1" endcap="round"/>
                </v:line>
                <v:line id="Line 66"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pZwMUAAADcAAAADwAAAGRycy9kb3ducmV2LnhtbESPQWvCQBSE70L/w/IKXqRuDCWU1FVK&#10;qSie6hpoj6/ZZxKafRuyq8b++q4geBxm5htmvhxsK07U+8axgtk0AUFcOtNwpaDYr55eQPiAbLB1&#10;TAou5GG5eBjNMTfuzDs66VCJCGGfo4I6hC6X0pc1WfRT1xFH7+B6iyHKvpKmx3OE21amSZJJiw3H&#10;hRo7eq+p/NVHq0DLn6+Pv8mW1sUw0frwieX3c6bU+HF4ewURaAj38K29MQrSNIPr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pZwMUAAADcAAAADwAAAAAAAAAA&#10;AAAAAAChAgAAZHJzL2Rvd25yZXYueG1sUEsFBgAAAAAEAAQA+QAAAJMDAAAAAA==&#10;">
                  <v:stroke dashstyle="1 1" endcap="round"/>
                </v:line>
                <v:line id="Line 67"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b8W8UAAADcAAAADwAAAGRycy9kb3ducmV2LnhtbESPQWvCQBSE70L/w/IKXkQ3BrEldZVS&#10;FKUn3Qp6fGafSWj2bciumvbXuwWhx2FmvmFmi87W4kqtrxwrGI8SEMS5MxUXCvZfq+ErCB+QDdaO&#10;ScEPeVjMn3ozzIy78Y6uOhQiQthnqKAMocmk9HlJFv3INcTRO7vWYoiyLaRp8RbhtpZpkkylxYrj&#10;QokNfZSUf+uLVaDl6bD8HXzSet8NtD5vMT9Opkr1n7v3NxCBuvAffrQ3RkGavsD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b8W8UAAADcAAAADwAAAAAAAAAA&#10;AAAAAAChAgAAZHJzL2Rvd25yZXYueG1sUEsFBgAAAAAEAAQA+QAAAJMDAAAAAA==&#10;">
                  <v:stroke dashstyle="1 1" endcap="round"/>
                </v:line>
                <v:line id="Line 68"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loKcIAAADcAAAADwAAAGRycy9kb3ducmV2LnhtbERPz2vCMBS+C/sfwhN2kZmuiEg1iozJ&#10;xJNGYR7fmmdb1ryUJmr1rzcHwePH93u26GwtLtT6yrGCz2ECgjh3puJCwWG/+piA8AHZYO2YFNzI&#10;w2L+1pthZtyVd3TRoRAxhH2GCsoQmkxKn5dk0Q9dQxy5k2sthgjbQpoWrzHc1jJNkrG0WHFsKLGh&#10;r5Lyf322CrT8+/2+Dzb0c+gGWp+2mB9HY6Xe+91yCiJQF17ip3ttFKRpXBvPx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yloKcIAAADcAAAADwAAAAAAAAAAAAAA&#10;AAChAgAAZHJzL2Rvd25yZXYueG1sUEsFBgAAAAAEAAQA+QAAAJADAAAAAA==&#10;">
                  <v:stroke dashstyle="1 1" endcap="round"/>
                </v:line>
                <v:line id="Line 69"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XNssUAAADcAAAADwAAAGRycy9kb3ducmV2LnhtbESPQWvCQBSE70L/w/IKXkQ3BpE2dZVS&#10;FKUn3Qp6fGafSWj2bciumvbXuwWhx2FmvmFmi87W4kqtrxwrGI8SEMS5MxUXCvZfq+ELCB+QDdaO&#10;ScEPeVjMn3ozzIy78Y6uOhQiQthnqKAMocmk9HlJFv3INcTRO7vWYoiyLaRp8RbhtpZpkkylxYrj&#10;QokNfZSUf+uLVaDl6bD8HXzSet8NtD5vMT9Opkr1n7v3NxCBuvAffrQ3RkGavsL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XNssUAAADcAAAADwAAAAAAAAAA&#10;AAAAAAChAgAAZHJzL2Rvd25yZXYueG1sUEsFBgAAAAAEAAQA+QAAAJMDAAAAAA==&#10;">
                  <v:stroke dashstyle="1 1" endcap="round"/>
                </v:line>
                <v:line id="Line 70"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by8sMAAADcAAAADwAAAGRycy9kb3ducmV2LnhtbERPy2oCMRTdC/2HcAvdSM1URWRqRkRa&#10;lK5sHGiXt5M7Dzq5GSZRR7++WQhdHs57tR5sK87U+8axgpdJAoK4cKbhSkF+fH9egvAB2WDrmBRc&#10;ycM6exitMDXuwp901qESMYR9igrqELpUSl/UZNFPXEccudL1FkOEfSVNj5cYbls5TZKFtNhwbKix&#10;o21Nxa8+WQVa/ny93cYftMuHsdblAYvv+UKpp8dh8woi0BD+xXf33iiYzuL8eCYeAZ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G8vLDAAAA3AAAAA8AAAAAAAAAAAAA&#10;AAAAoQIAAGRycy9kb3ducmV2LnhtbFBLBQYAAAAABAAEAPkAAACRAwAAAAA=&#10;">
                  <v:stroke dashstyle="1 1" endcap="round"/>
                </v:line>
                <v:line id="Line 71"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y0nMcAAADcAAAADwAAAGRycy9kb3ducmV2LnhtbESPT2vCQBDF74LfYRmhl1I3pkXa6EZE&#10;kPZQsUYvvY3ZyR/Mzobs1qTfvisUPD7evN+bt1wNphFX6lxtWcFsGoEgzq2uuVRwOm6fXkE4j6yx&#10;sUwKfsnBKh2Plpho2/OBrpkvRYCwS1BB5X2bSOnyigy6qW2Jg1fYzqAPsiul7rAPcNPIOIrm0mDN&#10;oaHCljYV5Zfsx4Q33s+XWBff/Uv9Znb77JM2+69HpR4mw3oBwtPg78f/6Q+tIH6ewW1MII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fLScxwAAANwAAAAPAAAAAAAA&#10;AAAAAAAAAKECAABkcnMvZG93bnJldi54bWxQSwUGAAAAAAQABAD5AAAAlQMAAAAA&#10;">
                  <v:stroke startarrow="block" startarrowwidth="narrow" startarrowlength="short" endarrow="block" endarrowwidth="narrow" endarrowlength="short"/>
                </v:line>
                <v:line id="Line 72"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JHsYAAADcAAAADwAAAGRycy9kb3ducmV2LnhtbESPQWvCQBSE70L/w/IKvYhuTCVI6ipF&#10;FMVT3Qrt8TX7TEKzb0N2q6m/3hUKPQ4z8w0zX/a2EWfqfO1YwWScgCAunKm5VHB834xmIHxANtg4&#10;JgW/5GG5eBjMMTfuwgc661CKCGGfo4IqhDaX0hcVWfRj1xJH7+Q6iyHKrpSmw0uE20amSZJJizXH&#10;hQpbWlVUfOsfq0DLr4/1dbin7bEfan16w+Jzmin19Ni/voAI1If/8F97ZxSkzyncz8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YyR7GAAAA3AAAAA8AAAAAAAAA&#10;AAAAAAAAoQIAAGRycy9kb3ducmV2LnhtbFBLBQYAAAAABAAEAPkAAACUAwAAAAA=&#10;">
                  <v:stroke dashstyle="1 1" endcap="round"/>
                </v:line>
                <v:line id="Line 73"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RshcYAAADcAAAADwAAAGRycy9kb3ducmV2LnhtbESPT2sCMRTE74LfITzBi2jWP0jZGqUU&#10;xdKTpoIen5vn7tLNy7KJuu2nbwqCx2FmfsMsVq2txI0aXzpWMB4lIIgzZ0rOFRy+NsMXED4gG6wc&#10;k4If8rBadjsLTI27855uOuQiQtinqKAIoU6l9FlBFv3I1cTRu7jGYoiyyaVp8B7htpKTJJlLiyXH&#10;hQJrei8o+9ZXq0DL83H9O/ik7aEdaH3ZYXaazZXq99q3VxCB2vAMP9ofRsFkOoX/M/EI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UbIXGAAAA3AAAAA8AAAAAAAAA&#10;AAAAAAAAoQIAAGRycy9kb3ducmV2LnhtbFBLBQYAAAAABAAEAPkAAACUAwAAAAA=&#10;">
                  <v:stroke dashstyle="1 1" endcap="round"/>
                </v:line>
                <v:line id="Line 74"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308cUAAADcAAAADwAAAGRycy9kb3ducmV2LnhtbESPQWsCMRSE74L/ITzBi2hWK1K2RilF&#10;sfSkqaDH5+a5u3TzsmyibvvrTUHwOMzMN8x82dpKXKnxpWMF41ECgjhzpuRcwf57PXwF4QOywcox&#10;KfglD8tFtzPH1Lgb7+iqQy4ihH2KCooQ6lRKnxVk0Y9cTRy9s2sshiibXJoGbxFuKzlJkpm0WHJc&#10;KLCmj4KyH32xCrQ8HVZ/gy/a7NuB1uctZsfpTKl+r31/AxGoDc/wo/1pFExep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308cUAAADcAAAADwAAAAAAAAAA&#10;AAAAAAChAgAAZHJzL2Rvd25yZXYueG1sUEsFBgAAAAAEAAQA+QAAAJMDAAAAAA==&#10;">
                  <v:stroke dashstyle="1 1" endcap="round"/>
                </v:line>
                <v:line id="Line 75"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FRasYAAADcAAAADwAAAGRycy9kb3ducmV2LnhtbESPQWvCQBSE74X+h+UVehHdqDVI6ipF&#10;KkpPugp6fM0+k9Ds25BdNfbXdwuFHoeZ+YaZLTpbiyu1vnKsYDhIQBDnzlRcKDjsV/0pCB+QDdaO&#10;ScGdPCzmjw8zzIy78Y6uOhQiQthnqKAMocmk9HlJFv3ANcTRO7vWYoiyLaRp8RbhtpajJEmlxYrj&#10;QokNLUvKv/TFKtDy8/j+3fug9aHraX3eYn56SZV6fureXkEE6sJ/+K+9MQpG4w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xUWrGAAAA3AAAAA8AAAAAAAAA&#10;AAAAAAAAoQIAAGRycy9kb3ducmV2LnhtbFBLBQYAAAAABAAEAPkAAACUAwAAAAA=&#10;">
                  <v:stroke dashstyle="1 1" endcap="round"/>
                </v:line>
                <v:line id="Line 76"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PPHcYAAADcAAAADwAAAGRycy9kb3ducmV2LnhtbESPT2vCQBTE70K/w/IKvYhu/EOQ1FWK&#10;KIon3Qrt8TX7TEKzb0N2q9FP3y0IPQ4z8xtmvuxsLS7U+sqxgtEwAUGcO1NxoeD0vhnMQPiAbLB2&#10;TApu5GG5eOrNMTPuyke66FCICGGfoYIyhCaT0uclWfRD1xBH7+xaiyHKtpCmxWuE21qOkySVFiuO&#10;CyU2tCop/9Y/VoGWXx/re39P21PX1/p8wPxzmir18ty9vYII1IX/8KO9MwrGkxT+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jzx3GAAAA3AAAAA8AAAAAAAAA&#10;AAAAAAAAoQIAAGRycy9kb3ducmV2LnhtbFBLBQYAAAAABAAEAPkAAACUAwAAAAA=&#10;">
                  <v:stroke dashstyle="1 1" endcap="round"/>
                </v:line>
                <v:line id="Line 77"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9qhsYAAADcAAAADwAAAGRycy9kb3ducmV2LnhtbESPQWsCMRSE74L/ITyhF6nZqlhZjVJK&#10;S4snjYI9vm6eu4ubl2WT6tpfbwTB4zAz3zDzZWsrcaLGl44VvAwSEMSZMyXnCnbbz+cpCB+QDVaO&#10;ScGFPCwX3c4cU+POvKGTDrmIEPYpKihCqFMpfVaQRT9wNXH0Dq6xGKJscmkaPEe4reQwSSbSYslx&#10;ocCa3gvKjvrPKtDyd//x31/R167ta31YY/Yznij11GvfZiACteERvre/jYLh6BV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vaobGAAAA3AAAAA8AAAAAAAAA&#10;AAAAAAAAoQIAAGRycy9kb3ducmV2LnhtbFBLBQYAAAAABAAEAPkAAACUAwAAAAA=&#10;">
                  <v:stroke dashstyle="1 1" endcap="round"/>
                </v:line>
                <v:line id="Line 78"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D+9MMAAADcAAAADwAAAGRycy9kb3ducmV2LnhtbERPy2oCMRTdC/2HcAvdSM1URWRqRkRa&#10;lK5sHGiXt5M7Dzq5GSZRR7++WQhdHs57tR5sK87U+8axgpdJAoK4cKbhSkF+fH9egvAB2WDrmBRc&#10;ycM6exitMDXuwp901qESMYR9igrqELpUSl/UZNFPXEccudL1FkOEfSVNj5cYbls5TZKFtNhwbKix&#10;o21Nxa8+WQVa/ny93cYftMuHsdblAYvv+UKpp8dh8woi0BD+xXf33iiYzuLaeCYeAZ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w/vTDAAAA3AAAAA8AAAAAAAAAAAAA&#10;AAAAoQIAAGRycy9kb3ducmV2LnhtbFBLBQYAAAAABAAEAPkAAACRAwAAAAA=&#10;">
                  <v:stroke dashstyle="1 1" endcap="round"/>
                </v:line>
                <v:line id="Line 79"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bb8YAAADcAAAADwAAAGRycy9kb3ducmV2LnhtbESPQWsCMRSE74L/ITyhF6nZqkhdjVJK&#10;S4snjYI9vm6eu4ubl2WT6tpfbwTB4zAz3zDzZWsrcaLGl44VvAwSEMSZMyXnCnbbz+dXED4gG6wc&#10;k4ILeVguup05psadeUMnHXIRIexTVFCEUKdS+qwgi37gauLoHVxjMUTZ5NI0eI5wW8lhkkykxZLj&#10;QoE1vReUHfWfVaDl7/7jv7+ir13b1/qwxuxnPFHqqde+zUAEasMjfG9/GwXD0RR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8W2/GAAAA3AAAAA8AAAAAAAAA&#10;AAAAAAAAoQIAAGRycy9kb3ducmV2LnhtbFBLBQYAAAAABAAEAPkAAACUAwAAAAA=&#10;">
                  <v:stroke dashstyle="1 1" endcap="round"/>
                </v:line>
                <v:line id="Line 80"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Bj8EAAADcAAAADwAAAGRycy9kb3ducmV2LnhtbERPTYvCMBC9C/6HMIIX0VQRkWqUZVlZ&#10;2ZNGQY9jM7Zlm0lpstr115uD4PHxvpfr1lbiRo0vHSsYjxIQxJkzJecKjofNcA7CB2SDlWNS8E8e&#10;1qtuZ4mpcXfe002HXMQQ9ikqKEKoUyl9VpBFP3I1ceSurrEYImxyaRq8x3BbyUmSzKTFkmNDgTV9&#10;FpT96j+rQMvL6esx+KHvYzvQ+rrD7DydKdXvtR8LEIHa8Ba/3FujYDKN8+OZeAT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gIGPwQAAANwAAAAPAAAAAAAAAAAAAAAA&#10;AKECAABkcnMvZG93bnJldi54bWxQSwUGAAAAAAQABAD5AAAAjwMAAAAA&#10;">
                  <v:stroke dashstyle="1 1" endcap="round"/>
                </v:line>
                <v:line id="Line 81"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wkFMUAAADcAAAADwAAAGRycy9kb3ducmV2LnhtbESPQWsCMRSE70L/Q3gFL6JZRaSsRpFS&#10;UXqqUajH5+a5u7h5WTZR1/76RhA8DjPzDTNbtLYSV2p86VjBcJCAIM6cKTlXsN+t+h8gfEA2WDkm&#10;BXfysJi/dWaYGnfjLV11yEWEsE9RQRFCnUrps4Is+oGriaN3co3FEGWTS9PgLcJtJUdJMpEWS44L&#10;Bdb0WVB21herQMvj79df75vW+7an9ekHs8N4olT3vV1OQQRqwyv8bG+MgtF4CI8z8Qj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wkFMUAAADcAAAADwAAAAAAAAAA&#10;AAAAAAChAgAAZHJzL2Rvd25yZXYueG1sUEsFBgAAAAAEAAQA+QAAAJMDAAAAAA==&#10;">
                  <v:stroke dashstyle="1 1" endcap="round"/>
                </v:line>
                <v:line id="Line 82"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66Y8UAAADcAAAADwAAAGRycy9kb3ducmV2LnhtbESPQWvCQBSE74L/YXmCF9FNg4ikriLS&#10;YulJV8EeX7PPJDT7NmS3mvbXu4LgcZiZb5jFqrO1uFDrK8cKXiYJCOLcmYoLBcfD+3gOwgdkg7Vj&#10;UvBHHlbLfm+BmXFX3tNFh0JECPsMFZQhNJmUPi/Jop+4hjh6Z9daDFG2hTQtXiPc1jJNkpm0WHFc&#10;KLGhTUn5j/61CrT8Pr39jz5pe+xGWp93mH9NZ0oNB936FUSgLjzDj/aHUZBOU7ifi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66Y8UAAADcAAAADwAAAAAAAAAA&#10;AAAAAAChAgAAZHJzL2Rvd25yZXYueG1sUEsFBgAAAAAEAAQA+QAAAJMDAAAAAA==&#10;">
                  <v:stroke dashstyle="1 1" endcap="round"/>
                </v:line>
                <v:line id="Line 83"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If+MUAAADcAAAADwAAAGRycy9kb3ducmV2LnhtbESPQWsCMRSE74L/ITzBi2hWK1K2RilF&#10;sfSkqaDH5+a5u3TzsmyibvvrTUHwOMzMN8x82dpKXKnxpWMF41ECgjhzpuRcwf57PXwF4QOywcox&#10;KfglD8tFtzPH1Lgb7+iqQy4ihH2KCooQ6lRKnxVk0Y9cTRy9s2sshiibXJoGbxFuKzlJkpm0WHJc&#10;KLCmj4KyH32xCrQ8HVZ/gy/a7NuB1uctZsfpTKl+r31/AxGoDc/wo/1pFEymL/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If+MUAAADcAAAADwAAAAAAAAAA&#10;AAAAAAChAgAAZHJzL2Rvd25yZXYueG1sUEsFBgAAAAAEAAQA+QAAAJMDAAAAAA==&#10;">
                  <v:stroke dashstyle="1 1" endcap="round"/>
                </v:line>
                <v:line id="Line 84"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uHjMYAAADcAAAADwAAAGRycy9kb3ducmV2LnhtbESPQWvCQBSE7wX/w/KEXkQ3lSCSugki&#10;lUpP7SrY42v2mYRm34bsqrG/vlsoeBxm5htmVQy2FRfqfeNYwdMsAUFcOtNwpeCw306XIHxANtg6&#10;JgU38lDko4cVZsZd+YMuOlQiQthnqKAOocuk9GVNFv3MdcTRO7neYoiyr6Tp8RrhtpXzJFlIiw3H&#10;hRo72tRUfuuzVaDl1/HlZ/JGr4dhovXpHcvPdKHU43hYP4MINIR7+L+9MwrmaQp/Z+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7h4zGAAAA3AAAAA8AAAAAAAAA&#10;AAAAAAAAoQIAAGRycy9kb3ducmV2LnhtbFBLBQYAAAAABAAEAPkAAACUAwAAAAA=&#10;">
                  <v:stroke dashstyle="1 1" endcap="round"/>
                </v:line>
                <v:line id="Line 85"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ciF8UAAADcAAAADwAAAGRycy9kb3ducmV2LnhtbESPQWsCMRSE74L/ITzBi2hWUSlbo5Si&#10;WHrSVNDjc/PcXbp5WTZRt/31TUHwOMzMN8xi1dpK3KjxpWMF41ECgjhzpuRcweFrM3wB4QOywcox&#10;KfghD6tlt7PA1Lg77+mmQy4ihH2KCooQ6lRKnxVk0Y9cTRy9i2sshiibXJoG7xFuKzlJkrm0WHJc&#10;KLCm94Kyb321CrQ8H9e/g0/aHtqB1pcdZqfpXKl+r317BRGoDc/wo/1hFEymM/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ciF8UAAADcAAAADwAAAAAAAAAA&#10;AAAAAAChAgAAZHJzL2Rvd25yZXYueG1sUEsFBgAAAAAEAAQA+QAAAJMDAAAAAA==&#10;">
                  <v:stroke dashstyle="1 1" endcap="round"/>
                </v:line>
                <v:line id="Line 86"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flccAAADcAAAADwAAAGRycy9kb3ducmV2LnhtbESPQWvCQBCF7wX/wzJCL9JsDCI2dQ0S&#10;KO2hYhu9eJtmxySYnQ3ZrUn/fVcQeny8ed+bt85G04or9a6xrGAexSCIS6sbrhQcD69PKxDOI2ts&#10;LZOCX3KQbSYPa0y1HfiLroWvRICwS1FB7X2XSunKmgy6yHbEwTvb3qAPsq+k7nEIcNPKJI6X0mDD&#10;oaHGjvKaykvxY8Ibb9+XRJ9Pw6J5Nrt98UH5/nOm1ON03L6A8DT6/+N7+l0rSBZLuI0JBJC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k1+VxwAAANwAAAAPAAAAAAAA&#10;AAAAAAAAAKECAABkcnMvZG93bnJldi54bWxQSwUGAAAAAAQABAD5AAAAlQMAAAAA&#10;">
                  <v:stroke startarrow="block" startarrowwidth="narrow" startarrowlength="short" endarrow="block" endarrowwidth="narrow" endarrowlength="short"/>
                </v:line>
                <v:line id="Line 87"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kZ+8UAAADcAAAADwAAAGRycy9kb3ducmV2LnhtbESPQWsCMRSE70L/Q3gFL6LZilhZjVKK&#10;ovSkqaDH5+a5u3Tzsmyirv76plDwOMzMN8xs0dpKXKnxpWMFb4MEBHHmTMm5gv33qj8B4QOywcox&#10;KbiTh8X8pTPD1Lgb7+iqQy4ihH2KCooQ6lRKnxVk0Q9cTRy9s2sshiibXJoGbxFuKzlMkrG0WHJc&#10;KLCmz4KyH32xCrQ8HZaP3het921P6/MWs+NorFT3tf2YggjUhmf4v70xCoajd/g7E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kZ+8UAAADcAAAADwAAAAAAAAAA&#10;AAAAAAChAgAAZHJzL2Rvd25yZXYueG1sUEsFBgAAAAAEAAQA+QAAAJMDAAAAAA==&#10;">
                  <v:stroke dashstyle="1 1" endcap="round"/>
                </v:line>
                <v:line id="Line 88"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aNicEAAADcAAAADwAAAGRycy9kb3ducmV2LnhtbERPTYvCMBC9C/6HMIIX0VQRkWqUZVlZ&#10;2ZNGQY9jM7Zlm0lpstr115uD4PHxvpfr1lbiRo0vHSsYjxIQxJkzJecKjofNcA7CB2SDlWNS8E8e&#10;1qtuZ4mpcXfe002HXMQQ9ikqKEKoUyl9VpBFP3I1ceSurrEYImxyaRq8x3BbyUmSzKTFkmNDgTV9&#10;FpT96j+rQMvL6esx+KHvYzvQ+rrD7DydKdXvtR8LEIHa8Ba/3FujYDKNa+OZeAT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9o2JwQAAANwAAAAPAAAAAAAAAAAAAAAA&#10;AKECAABkcnMvZG93bnJldi54bWxQSwUGAAAAAAQABAD5AAAAjwMAAAAA&#10;">
                  <v:stroke dashstyle="1 1" endcap="round"/>
                </v:line>
                <v:line id="Line 89"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oEsUAAADcAAAADwAAAGRycy9kb3ducmV2LnhtbESPQWsCMRSE70L/Q3gFL6LZikhdjVKK&#10;ovSkqaDH5+a5u3Tzsmyirv76plDwOMzMN8xs0dpKXKnxpWMFb4MEBHHmTMm5gv33qv8Owgdkg5Vj&#10;UnAnD4v5S2eGqXE33tFVh1xECPsUFRQh1KmUPivIoh+4mjh6Z9dYDFE2uTQN3iLcVnKYJGNpseS4&#10;UGBNnwVlP/piFWh5OiwfvS9a79ue1uctZsfRWKnua/sxBRGoDc/wf3tjFAxHE/g7E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ooEsUAAADcAAAADwAAAAAAAAAA&#10;AAAAAAChAgAAZHJzL2Rvd25yZXYueG1sUEsFBgAAAAAEAAQA+QAAAJMDAAAAAA==&#10;">
                  <v:stroke dashstyle="1 1" endcap="round"/>
                </v:line>
                <v:line id="Line 90"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kXUsMAAADcAAAADwAAAGRycy9kb3ducmV2LnhtbERPy2oCMRTdC/2HcAvdSM1UVGRqRkRa&#10;lK5sHGiXt5M7Dzq5GSZRR7++WQhdHs57tR5sK87U+8axgpdJAoK4cKbhSkF+fH9egvAB2WDrmBRc&#10;ycM6exitMDXuwp901qESMYR9igrqELpUSl/UZNFPXEccudL1FkOEfSVNj5cYbls5TZKFtNhwbKix&#10;o21Nxa8+WQVa/ny93cYftMuHsdblAYvv2UKpp8dh8woi0BD+xXf33iiYzuP8eCYeAZ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ZF1LDAAAA3AAAAA8AAAAAAAAAAAAA&#10;AAAAoQIAAGRycy9kb3ducmV2LnhtbFBLBQYAAAAABAAEAPkAAACRAwAAAAA=&#10;">
                  <v:stroke dashstyle="1 1" endcap="round"/>
                </v:line>
                <v:line id="Line 91" o:spid="_x0000_s1053" style="position:absolute;visibility:visible;mso-wrap-style:square" from="8345,9413" to="11057,9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WyycUAAADcAAAADwAAAGRycy9kb3ducmV2LnhtbESPQWsCMRSE74L/ITyhF9GsolK2RilF&#10;UTzVVNDjc/PcXbp5WTaprv76plDwOMzMN8x82dpKXKnxpWMFo2ECgjhzpuRcweFrPXgF4QOywcox&#10;KbiTh+Wi25ljatyN93TVIRcRwj5FBUUIdSqlzwqy6IeuJo7exTUWQ5RNLk2Dtwi3lRwnyUxaLDku&#10;FFjTR0HZt/6xCrQ8H1eP/o42h7av9eUTs9NkptRLr31/AxGoDc/wf3trFIynI/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WyycUAAADcAAAADwAAAAAAAAAA&#10;AAAAAAChAgAAZHJzL2Rvd25yZXYueG1sUEsFBgAAAAAEAAQA+QAAAJMDAAAAAA==&#10;">
                  <v:stroke dashstyle="1 1" endcap="round"/>
                </v:line>
                <v:line id="Line 92"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csvsYAAADcAAAADwAAAGRycy9kb3ducmV2LnhtbESPQWvCQBSE70L/w/IKvYhuDDVI6ipF&#10;FMVT3Qrt8TX7TEKzb0N2q6m/3hUKPQ4z8w0zX/a2EWfqfO1YwWScgCAunKm5VHB834xmIHxANtg4&#10;JgW/5GG5eBjMMTfuwgc661CKCGGfo4IqhDaX0hcVWfRj1xJH7+Q6iyHKrpSmw0uE20amSZJJizXH&#10;hQpbWlVUfOsfq0DLr4/1dbin7bEfan16w+LzOVPq6bF/fQERqA//4b/2zihIpyncz8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HLL7GAAAA3AAAAA8AAAAAAAAA&#10;AAAAAAAAoQIAAGRycy9kb3ducmV2LnhtbFBLBQYAAAAABAAEAPkAAACUAwAAAAA=&#10;">
                  <v:stroke dashstyle="1 1" endcap="round"/>
                </v:line>
                <v:line id="Line 93"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uJJcYAAADcAAAADwAAAGRycy9kb3ducmV2LnhtbESPQWvCQBSE74X+h+UVehHdqDVI6ipF&#10;KkpPugp6fM0+k9Ds25BdNfbXdwuFHoeZ+YaZLTpbiyu1vnKsYDhIQBDnzlRcKDjsV/0pCB+QDdaO&#10;ScGdPCzmjw8zzIy78Y6uOhQiQthnqKAMocmk9HlJFv3ANcTRO7vWYoiyLaRp8RbhtpajJEmlxYrj&#10;QokNLUvKv/TFKtDy8/j+3fug9aHraX3eYn56SZV6fureXkEE6sJ/+K+9MQpGkzH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LiSXGAAAA3AAAAA8AAAAAAAAA&#10;AAAAAAAAoQIAAGRycy9kb3ducmV2LnhtbFBLBQYAAAAABAAEAPkAAACUAwAAAAA=&#10;">
                  <v:stroke dashstyle="1 1" endcap="round"/>
                </v:line>
                <v:line id="Line 94"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RUcUAAADcAAAADwAAAGRycy9kb3ducmV2LnhtbESPQWsCMRSE74L/ITzBi2hWUSlbo5Si&#10;WHrSVNDjc/PcXbp5WTZRt/31TUHwOMzMN8xi1dpK3KjxpWMF41ECgjhzpuRcweFrM3wB4QOywcox&#10;KfghD6tlt7PA1Lg77+mmQy4ihH2KCooQ6lRKnxVk0Y9cTRy9i2sshiibXJoG7xFuKzlJkrm0WHJc&#10;KLCm94Kyb321CrQ8H9e/g0/aHtqB1pcdZqfpXKl+r317BRGoDc/wo/1hFExmU/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IRUcUAAADcAAAADwAAAAAAAAAA&#10;AAAAAAChAgAAZHJzL2Rvd25yZXYueG1sUEsFBgAAAAAEAAQA+QAAAJMDAAAAAA==&#10;">
                  <v:stroke dashstyle="1 1" endcap="round"/>
                </v:line>
              </v:group>
            </w:pict>
          </mc:Fallback>
        </mc:AlternateContent>
      </w:r>
      <w:r>
        <w:rPr>
          <w:sz w:val="24"/>
          <w:szCs w:val="24"/>
        </w:rPr>
        <w:t xml:space="preserve">Example 1:      Graph the line which contains the point                         </w:t>
      </w:r>
      <w:r w:rsidR="00606277">
        <w:rPr>
          <w:sz w:val="24"/>
          <w:szCs w:val="24"/>
        </w:rPr>
        <w:t xml:space="preserve">  </w:t>
      </w:r>
      <w:r>
        <w:rPr>
          <w:sz w:val="24"/>
          <w:szCs w:val="24"/>
        </w:rPr>
        <w:t>(-5, -1) and has a slope of ½.</w:t>
      </w:r>
    </w:p>
    <w:p w:rsidR="00C70BE7" w:rsidRDefault="00C70BE7" w:rsidP="00C70BE7">
      <w:pPr>
        <w:ind w:left="3600"/>
        <w:rPr>
          <w:sz w:val="24"/>
          <w:szCs w:val="24"/>
        </w:rPr>
      </w:pPr>
    </w:p>
    <w:p w:rsidR="00C70BE7" w:rsidRDefault="00C70BE7" w:rsidP="00606277">
      <w:pPr>
        <w:spacing w:line="240" w:lineRule="auto"/>
        <w:ind w:left="3600"/>
        <w:rPr>
          <w:sz w:val="24"/>
          <w:szCs w:val="24"/>
        </w:rPr>
      </w:pPr>
      <w:r>
        <w:rPr>
          <w:sz w:val="24"/>
          <w:szCs w:val="24"/>
        </w:rPr>
        <w:t>Example 2:  Graph the line using the following information.</w:t>
      </w:r>
    </w:p>
    <w:p w:rsidR="00C70BE7" w:rsidRDefault="00C70BE7" w:rsidP="00606277">
      <w:pPr>
        <w:spacing w:line="240" w:lineRule="auto"/>
        <w:ind w:left="3600"/>
        <w:rPr>
          <w:sz w:val="24"/>
          <w:szCs w:val="24"/>
        </w:rPr>
      </w:pPr>
      <w:r>
        <w:rPr>
          <w:sz w:val="24"/>
          <w:szCs w:val="24"/>
        </w:rPr>
        <w:tab/>
        <w:t>(1, -6),   m = 3</w:t>
      </w:r>
    </w:p>
    <w:p w:rsidR="00C70BE7" w:rsidRDefault="00C70BE7" w:rsidP="00606277">
      <w:pPr>
        <w:spacing w:line="240" w:lineRule="auto"/>
        <w:ind w:left="3600"/>
        <w:rPr>
          <w:sz w:val="24"/>
          <w:szCs w:val="24"/>
        </w:rPr>
      </w:pPr>
    </w:p>
    <w:p w:rsidR="00C70BE7" w:rsidRDefault="00C70BE7" w:rsidP="00606277">
      <w:pPr>
        <w:spacing w:line="240" w:lineRule="auto"/>
        <w:ind w:left="3600"/>
        <w:rPr>
          <w:sz w:val="24"/>
          <w:szCs w:val="24"/>
        </w:rPr>
      </w:pPr>
      <w:r>
        <w:rPr>
          <w:sz w:val="24"/>
          <w:szCs w:val="24"/>
        </w:rPr>
        <w:t>Example 3:  Graph the line using the following information.</w:t>
      </w:r>
    </w:p>
    <w:p w:rsidR="00606277" w:rsidRPr="00840071" w:rsidRDefault="00C70BE7" w:rsidP="00606277">
      <w:pPr>
        <w:spacing w:line="240" w:lineRule="auto"/>
        <w:ind w:left="3600"/>
        <w:rPr>
          <w:sz w:val="24"/>
          <w:szCs w:val="24"/>
        </w:rPr>
      </w:pPr>
      <w:r>
        <w:rPr>
          <w:sz w:val="24"/>
          <w:szCs w:val="24"/>
        </w:rPr>
        <w:tab/>
        <w:t>(-</w:t>
      </w:r>
      <w:r w:rsidR="00606277">
        <w:rPr>
          <w:sz w:val="24"/>
          <w:szCs w:val="24"/>
        </w:rPr>
        <w:t>2, 6</w:t>
      </w:r>
      <w:r>
        <w:rPr>
          <w:sz w:val="24"/>
          <w:szCs w:val="24"/>
        </w:rPr>
        <w:t xml:space="preserve">),    m = -3/5 </w:t>
      </w:r>
    </w:p>
    <w:p w:rsidR="00C70BE7" w:rsidRDefault="007F26B4" w:rsidP="003407C3">
      <w:pPr>
        <w:rPr>
          <w:sz w:val="24"/>
          <w:szCs w:val="24"/>
        </w:rPr>
      </w:pPr>
      <w:r>
        <w:rPr>
          <w:sz w:val="24"/>
          <w:szCs w:val="24"/>
        </w:rPr>
        <w:tab/>
      </w:r>
      <w:r>
        <w:rPr>
          <w:sz w:val="24"/>
          <w:szCs w:val="24"/>
        </w:rPr>
        <w:tab/>
      </w:r>
      <w:r>
        <w:rPr>
          <w:sz w:val="24"/>
          <w:szCs w:val="24"/>
        </w:rPr>
        <w:tab/>
      </w:r>
      <w:r>
        <w:rPr>
          <w:sz w:val="24"/>
          <w:szCs w:val="24"/>
        </w:rPr>
        <w:tab/>
        <w:t xml:space="preserve">           </w:t>
      </w:r>
      <w:r>
        <w:rPr>
          <w:sz w:val="20"/>
          <w:szCs w:val="20"/>
        </w:rPr>
        <w:t>*N</w:t>
      </w:r>
      <w:r w:rsidRPr="00670CB6">
        <w:rPr>
          <w:sz w:val="20"/>
          <w:szCs w:val="20"/>
        </w:rPr>
        <w:t>eed help with th</w:t>
      </w:r>
      <w:r>
        <w:rPr>
          <w:sz w:val="20"/>
          <w:szCs w:val="20"/>
        </w:rPr>
        <w:t>ese examples?</w:t>
      </w:r>
      <w:r w:rsidRPr="00670CB6">
        <w:rPr>
          <w:sz w:val="20"/>
          <w:szCs w:val="20"/>
        </w:rPr>
        <w:t xml:space="preserve"> </w:t>
      </w:r>
      <w:r>
        <w:rPr>
          <w:sz w:val="20"/>
          <w:szCs w:val="20"/>
        </w:rPr>
        <w:t>Watch them being done on the v</w:t>
      </w:r>
      <w:r w:rsidRPr="00670CB6">
        <w:rPr>
          <w:sz w:val="20"/>
          <w:szCs w:val="20"/>
        </w:rPr>
        <w:t>ideo</w:t>
      </w:r>
      <w:r>
        <w:rPr>
          <w:sz w:val="20"/>
          <w:szCs w:val="20"/>
        </w:rPr>
        <w:t>.</w:t>
      </w:r>
    </w:p>
    <w:p w:rsidR="00E43B79" w:rsidRDefault="00E43B79" w:rsidP="003407C3">
      <w:pPr>
        <w:rPr>
          <w:b/>
          <w:sz w:val="24"/>
          <w:szCs w:val="24"/>
        </w:rPr>
      </w:pPr>
    </w:p>
    <w:p w:rsidR="00C70BE7" w:rsidRPr="007F26B4" w:rsidRDefault="00CB3A3E" w:rsidP="003407C3">
      <w:pPr>
        <w:rPr>
          <w:b/>
          <w:sz w:val="24"/>
          <w:szCs w:val="24"/>
        </w:rPr>
      </w:pPr>
      <w:r>
        <w:rPr>
          <w:b/>
          <w:sz w:val="24"/>
          <w:szCs w:val="24"/>
        </w:rPr>
        <w:t xml:space="preserve">Expectation 3 - </w:t>
      </w:r>
      <w:r w:rsidR="007F26B4" w:rsidRPr="007F26B4">
        <w:rPr>
          <w:b/>
          <w:sz w:val="24"/>
          <w:szCs w:val="24"/>
        </w:rPr>
        <w:t xml:space="preserve">Part </w:t>
      </w:r>
      <w:r>
        <w:rPr>
          <w:b/>
          <w:sz w:val="24"/>
          <w:szCs w:val="24"/>
        </w:rPr>
        <w:t>(</w:t>
      </w:r>
      <w:r w:rsidR="007F26B4" w:rsidRPr="007F26B4">
        <w:rPr>
          <w:b/>
          <w:sz w:val="24"/>
          <w:szCs w:val="24"/>
        </w:rPr>
        <w:t>B</w:t>
      </w:r>
      <w:proofErr w:type="gramStart"/>
      <w:r w:rsidR="007F26B4" w:rsidRPr="007F26B4">
        <w:rPr>
          <w:b/>
          <w:sz w:val="24"/>
          <w:szCs w:val="24"/>
        </w:rPr>
        <w:t>)</w:t>
      </w:r>
      <w:r>
        <w:rPr>
          <w:b/>
          <w:sz w:val="24"/>
          <w:szCs w:val="24"/>
        </w:rPr>
        <w:t xml:space="preserve">  Equation</w:t>
      </w:r>
      <w:proofErr w:type="gramEnd"/>
      <w:r>
        <w:rPr>
          <w:b/>
          <w:sz w:val="24"/>
          <w:szCs w:val="24"/>
        </w:rPr>
        <w:t xml:space="preserve"> of a line  (y = mx + b)</w:t>
      </w:r>
    </w:p>
    <w:p w:rsidR="001556F5" w:rsidRDefault="007F26B4" w:rsidP="003407C3">
      <w:pPr>
        <w:rPr>
          <w:sz w:val="24"/>
          <w:szCs w:val="24"/>
        </w:rPr>
      </w:pPr>
      <w:r>
        <w:rPr>
          <w:sz w:val="24"/>
          <w:szCs w:val="24"/>
        </w:rPr>
        <w:t>a)</w:t>
      </w:r>
      <w:r w:rsidR="002A3D8F" w:rsidRPr="001556F5">
        <w:rPr>
          <w:sz w:val="24"/>
          <w:szCs w:val="24"/>
        </w:rPr>
        <w:t xml:space="preserve">   </w:t>
      </w:r>
      <w:r w:rsidR="003407C3" w:rsidRPr="001556F5">
        <w:rPr>
          <w:sz w:val="24"/>
          <w:szCs w:val="24"/>
        </w:rPr>
        <w:t>The y-intercept of a line is the point where it crosses (touches) the ______</w:t>
      </w:r>
      <w:r w:rsidR="001556F5">
        <w:rPr>
          <w:sz w:val="24"/>
          <w:szCs w:val="24"/>
        </w:rPr>
        <w:t>____</w:t>
      </w:r>
      <w:r w:rsidR="003407C3" w:rsidRPr="001556F5">
        <w:rPr>
          <w:sz w:val="24"/>
          <w:szCs w:val="24"/>
        </w:rPr>
        <w:t>_________.</w:t>
      </w:r>
      <w:r w:rsidR="001556F5" w:rsidRPr="001556F5">
        <w:rPr>
          <w:sz w:val="24"/>
          <w:szCs w:val="24"/>
        </w:rPr>
        <w:t xml:space="preserve"> </w:t>
      </w:r>
    </w:p>
    <w:p w:rsidR="001556F5" w:rsidRPr="001556F5" w:rsidRDefault="001556F5" w:rsidP="0023323A">
      <w:pPr>
        <w:rPr>
          <w:sz w:val="4"/>
          <w:szCs w:val="4"/>
        </w:rPr>
      </w:pPr>
    </w:p>
    <w:p w:rsidR="0023323A" w:rsidRPr="0023323A" w:rsidRDefault="007F26B4" w:rsidP="0023323A">
      <w:pPr>
        <w:rPr>
          <w:sz w:val="24"/>
          <w:szCs w:val="24"/>
        </w:rPr>
      </w:pPr>
      <w:r>
        <w:rPr>
          <w:sz w:val="24"/>
          <w:szCs w:val="24"/>
        </w:rPr>
        <w:t>b)</w:t>
      </w:r>
      <w:r w:rsidR="001556F5">
        <w:rPr>
          <w:sz w:val="24"/>
          <w:szCs w:val="24"/>
        </w:rPr>
        <w:t xml:space="preserve">  </w:t>
      </w:r>
      <w:r>
        <w:rPr>
          <w:sz w:val="24"/>
          <w:szCs w:val="24"/>
        </w:rPr>
        <w:t xml:space="preserve"> </w:t>
      </w:r>
      <w:r w:rsidR="0023323A" w:rsidRPr="0023323A">
        <w:rPr>
          <w:sz w:val="24"/>
          <w:szCs w:val="24"/>
        </w:rPr>
        <w:t xml:space="preserve">When a linear equation is written in the form y = mx + b </w:t>
      </w:r>
    </w:p>
    <w:p w:rsidR="0023323A" w:rsidRDefault="0023323A" w:rsidP="0023323A">
      <w:pPr>
        <w:rPr>
          <w:sz w:val="24"/>
          <w:szCs w:val="24"/>
        </w:rPr>
      </w:pPr>
      <w:r w:rsidRPr="0023323A">
        <w:rPr>
          <w:sz w:val="24"/>
          <w:szCs w:val="24"/>
        </w:rPr>
        <w:t xml:space="preserve"> ‘</w:t>
      </w:r>
      <w:proofErr w:type="gramStart"/>
      <w:r w:rsidRPr="0023323A">
        <w:rPr>
          <w:sz w:val="24"/>
          <w:szCs w:val="24"/>
        </w:rPr>
        <w:t>m</w:t>
      </w:r>
      <w:proofErr w:type="gramEnd"/>
      <w:r w:rsidRPr="0023323A">
        <w:rPr>
          <w:sz w:val="24"/>
          <w:szCs w:val="24"/>
        </w:rPr>
        <w:t>’ represents the ____________________     and ‘b’ represents the _____________________</w:t>
      </w:r>
      <w:r w:rsidR="003407C3">
        <w:rPr>
          <w:sz w:val="24"/>
          <w:szCs w:val="24"/>
        </w:rPr>
        <w:t>.</w:t>
      </w:r>
    </w:p>
    <w:p w:rsidR="007F26B4" w:rsidRPr="007F26B4" w:rsidRDefault="007F26B4" w:rsidP="0023323A">
      <w:pPr>
        <w:rPr>
          <w:sz w:val="8"/>
          <w:szCs w:val="8"/>
        </w:rPr>
      </w:pPr>
    </w:p>
    <w:p w:rsidR="0023323A" w:rsidRDefault="007F26B4" w:rsidP="0023323A">
      <w:pPr>
        <w:rPr>
          <w:sz w:val="24"/>
          <w:szCs w:val="24"/>
        </w:rPr>
      </w:pPr>
      <w:r>
        <w:rPr>
          <w:sz w:val="24"/>
          <w:szCs w:val="24"/>
        </w:rPr>
        <w:t>c)</w:t>
      </w:r>
      <w:r w:rsidR="002A3D8F">
        <w:rPr>
          <w:sz w:val="24"/>
          <w:szCs w:val="24"/>
        </w:rPr>
        <w:t xml:space="preserve">   </w:t>
      </w:r>
      <w:r w:rsidR="0023323A" w:rsidRPr="0023323A">
        <w:rPr>
          <w:sz w:val="24"/>
          <w:szCs w:val="24"/>
        </w:rPr>
        <w:t>For the following two examples</w:t>
      </w:r>
      <w:r w:rsidR="0023323A">
        <w:rPr>
          <w:sz w:val="24"/>
          <w:szCs w:val="24"/>
        </w:rPr>
        <w:t>-</w:t>
      </w:r>
    </w:p>
    <w:p w:rsidR="0023323A" w:rsidRDefault="0023323A" w:rsidP="0023323A">
      <w:pPr>
        <w:rPr>
          <w:sz w:val="24"/>
          <w:szCs w:val="24"/>
        </w:rPr>
      </w:pPr>
      <w:r w:rsidRPr="007F26B4">
        <w:rPr>
          <w:b/>
          <w:sz w:val="24"/>
          <w:szCs w:val="24"/>
        </w:rPr>
        <w:t>Step #1:</w:t>
      </w:r>
      <w:r>
        <w:rPr>
          <w:sz w:val="24"/>
          <w:szCs w:val="24"/>
        </w:rPr>
        <w:t xml:space="preserve"> </w:t>
      </w:r>
      <w:r w:rsidRPr="0023323A">
        <w:rPr>
          <w:sz w:val="24"/>
          <w:szCs w:val="24"/>
        </w:rPr>
        <w:t xml:space="preserve"> </w:t>
      </w:r>
      <w:r>
        <w:rPr>
          <w:sz w:val="24"/>
          <w:szCs w:val="24"/>
        </w:rPr>
        <w:t>I</w:t>
      </w:r>
      <w:r w:rsidRPr="0023323A">
        <w:rPr>
          <w:sz w:val="24"/>
          <w:szCs w:val="24"/>
        </w:rPr>
        <w:t xml:space="preserve">dentify the slope and y-intercept from the equation </w:t>
      </w:r>
    </w:p>
    <w:p w:rsidR="0023323A" w:rsidRDefault="0023323A" w:rsidP="0023323A">
      <w:pPr>
        <w:rPr>
          <w:sz w:val="24"/>
          <w:szCs w:val="24"/>
        </w:rPr>
      </w:pPr>
      <w:r w:rsidRPr="007F26B4">
        <w:rPr>
          <w:b/>
          <w:sz w:val="24"/>
          <w:szCs w:val="24"/>
        </w:rPr>
        <w:t>Step #2:</w:t>
      </w:r>
      <w:r>
        <w:rPr>
          <w:sz w:val="24"/>
          <w:szCs w:val="24"/>
        </w:rPr>
        <w:t xml:space="preserve">  Plot the y-intercept on the y-axis of the graph</w:t>
      </w:r>
    </w:p>
    <w:p w:rsidR="0023323A" w:rsidRDefault="0023323A" w:rsidP="0023323A">
      <w:pPr>
        <w:rPr>
          <w:sz w:val="24"/>
          <w:szCs w:val="24"/>
        </w:rPr>
      </w:pPr>
      <w:r w:rsidRPr="007F26B4">
        <w:rPr>
          <w:b/>
          <w:sz w:val="24"/>
          <w:szCs w:val="24"/>
        </w:rPr>
        <w:t>Step #3:</w:t>
      </w:r>
      <w:r>
        <w:rPr>
          <w:sz w:val="24"/>
          <w:szCs w:val="24"/>
        </w:rPr>
        <w:t xml:space="preserve">  Starting at the y-intercept on the graph, use the slope (rise and run) to plot the next point on the graph.  Keep using the slope to plot more points on the graph.</w:t>
      </w:r>
    </w:p>
    <w:p w:rsidR="0023323A" w:rsidRPr="0023323A" w:rsidRDefault="0023323A" w:rsidP="0023323A">
      <w:pPr>
        <w:rPr>
          <w:sz w:val="24"/>
          <w:szCs w:val="24"/>
        </w:rPr>
      </w:pPr>
      <w:r w:rsidRPr="007F26B4">
        <w:rPr>
          <w:b/>
          <w:sz w:val="24"/>
          <w:szCs w:val="24"/>
        </w:rPr>
        <w:t>Step#4</w:t>
      </w:r>
      <w:r>
        <w:rPr>
          <w:sz w:val="24"/>
          <w:szCs w:val="24"/>
        </w:rPr>
        <w:t>:  Using a straight edge, draw a straight line through these points and extend it across the whole grid.  Put arrows on both ends of your line.</w:t>
      </w:r>
    </w:p>
    <w:p w:rsidR="0023323A" w:rsidRPr="0023323A" w:rsidRDefault="0023323A" w:rsidP="0023323A">
      <w:pPr>
        <w:pStyle w:val="ListParagraph"/>
        <w:numPr>
          <w:ilvl w:val="0"/>
          <w:numId w:val="13"/>
        </w:numPr>
        <w:rPr>
          <w:sz w:val="28"/>
          <w:szCs w:val="28"/>
        </w:rPr>
      </w:pPr>
      <w:r w:rsidRPr="0023323A">
        <w:rPr>
          <w:sz w:val="28"/>
          <w:szCs w:val="28"/>
        </w:rPr>
        <w:t xml:space="preserve"> </w:t>
      </w:r>
      <w:r w:rsidRPr="005A49F9">
        <w:rPr>
          <w:position w:val="-24"/>
        </w:rPr>
        <w:object w:dxaOrig="1100" w:dyaOrig="620">
          <v:shape id="_x0000_i1026" type="#_x0000_t75" style="width:55.1pt;height:30.7pt" o:ole="">
            <v:imagedata r:id="rId9" o:title=""/>
          </v:shape>
          <o:OLEObject Type="Embed" ProgID="Equation.DSMT4" ShapeID="_x0000_i1026" DrawAspect="Content" ObjectID="_1530181191" r:id="rId10"/>
        </w:object>
      </w:r>
      <w:r w:rsidRPr="0023323A">
        <w:rPr>
          <w:sz w:val="28"/>
          <w:szCs w:val="28"/>
        </w:rPr>
        <w:tab/>
        <w:t>m = ________</w:t>
      </w:r>
      <w:r w:rsidRPr="0023323A">
        <w:rPr>
          <w:sz w:val="28"/>
          <w:szCs w:val="28"/>
        </w:rPr>
        <w:tab/>
      </w:r>
      <w:r w:rsidRPr="0023323A">
        <w:rPr>
          <w:sz w:val="28"/>
          <w:szCs w:val="28"/>
        </w:rPr>
        <w:tab/>
        <w:t xml:space="preserve">2)  </w:t>
      </w:r>
      <w:r w:rsidRPr="005A49F9">
        <w:rPr>
          <w:position w:val="-10"/>
        </w:rPr>
        <w:object w:dxaOrig="1140" w:dyaOrig="320">
          <v:shape id="_x0000_i1027" type="#_x0000_t75" style="width:56.95pt;height:15.65pt" o:ole="">
            <v:imagedata r:id="rId11" o:title=""/>
          </v:shape>
          <o:OLEObject Type="Embed" ProgID="Equation.DSMT4" ShapeID="_x0000_i1027" DrawAspect="Content" ObjectID="_1530181192" r:id="rId12"/>
        </w:object>
      </w:r>
      <w:r w:rsidRPr="0023323A">
        <w:rPr>
          <w:sz w:val="28"/>
          <w:szCs w:val="28"/>
        </w:rPr>
        <w:tab/>
        <w:t>m = ________</w:t>
      </w:r>
    </w:p>
    <w:p w:rsidR="0023323A" w:rsidRDefault="0023323A" w:rsidP="0023323A">
      <w:pPr>
        <w:ind w:left="2160"/>
        <w:rPr>
          <w:sz w:val="28"/>
          <w:szCs w:val="28"/>
        </w:rPr>
      </w:pPr>
      <w:r>
        <w:rPr>
          <w:sz w:val="28"/>
          <w:szCs w:val="28"/>
        </w:rPr>
        <w:t xml:space="preserve">b = </w:t>
      </w:r>
      <w:r w:rsidRPr="007F26B4">
        <w:rPr>
          <w:sz w:val="24"/>
          <w:szCs w:val="24"/>
        </w:rPr>
        <w:t>__________</w:t>
      </w:r>
      <w:r>
        <w:rPr>
          <w:sz w:val="28"/>
          <w:szCs w:val="28"/>
        </w:rPr>
        <w:tab/>
      </w:r>
      <w:r>
        <w:rPr>
          <w:sz w:val="28"/>
          <w:szCs w:val="28"/>
        </w:rPr>
        <w:tab/>
      </w:r>
      <w:r>
        <w:rPr>
          <w:sz w:val="28"/>
          <w:szCs w:val="28"/>
        </w:rPr>
        <w:tab/>
      </w:r>
      <w:r>
        <w:rPr>
          <w:sz w:val="28"/>
          <w:szCs w:val="28"/>
        </w:rPr>
        <w:tab/>
      </w:r>
      <w:r>
        <w:rPr>
          <w:sz w:val="28"/>
          <w:szCs w:val="28"/>
        </w:rPr>
        <w:tab/>
        <w:t xml:space="preserve">b </w:t>
      </w:r>
      <w:r w:rsidRPr="007F26B4">
        <w:rPr>
          <w:sz w:val="24"/>
          <w:szCs w:val="24"/>
        </w:rPr>
        <w:t>= ___________</w:t>
      </w:r>
    </w:p>
    <w:p w:rsidR="0023323A" w:rsidRPr="000E04BE" w:rsidRDefault="0023323A" w:rsidP="0023323A">
      <w:pPr>
        <w:ind w:left="2160"/>
        <w:rPr>
          <w:sz w:val="28"/>
          <w:szCs w:val="28"/>
        </w:rPr>
      </w:pPr>
      <w:r w:rsidRPr="009032AB">
        <w:rPr>
          <w:b/>
          <w:noProof/>
          <w:sz w:val="28"/>
          <w:szCs w:val="28"/>
        </w:rPr>
        <mc:AlternateContent>
          <mc:Choice Requires="wpg">
            <w:drawing>
              <wp:anchor distT="0" distB="0" distL="114300" distR="114300" simplePos="0" relativeHeight="251672576" behindDoc="0" locked="0" layoutInCell="1" allowOverlap="1" wp14:anchorId="26DD062D" wp14:editId="0842C06C">
                <wp:simplePos x="0" y="0"/>
                <wp:positionH relativeFrom="column">
                  <wp:posOffset>306705</wp:posOffset>
                </wp:positionH>
                <wp:positionV relativeFrom="paragraph">
                  <wp:posOffset>337820</wp:posOffset>
                </wp:positionV>
                <wp:extent cx="2466975" cy="2702560"/>
                <wp:effectExtent l="38100" t="38100" r="66675" b="59690"/>
                <wp:wrapNone/>
                <wp:docPr id="162"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2702560"/>
                          <a:chOff x="8354" y="6437"/>
                          <a:chExt cx="2712" cy="3616"/>
                        </a:xfrm>
                      </wpg:grpSpPr>
                      <wps:wsp>
                        <wps:cNvPr id="163" name="Line 34"/>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4" name="Line 35"/>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5" name="Line 36"/>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 name="Line 37"/>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7" name="Line 38"/>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8" name="Line 39"/>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9" name="Line 40"/>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70" name="Line 41"/>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1" name="Line 42"/>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2" name="Line 43"/>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 name="Line 44"/>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Line 45"/>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 name="Line 46"/>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 name="Line 47"/>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 name="Line 48"/>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8" name="Line 49"/>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9" name="Line 50"/>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0" name="Line 51"/>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 name="Line 52"/>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2" name="Line 53"/>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 name="Line 54"/>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4" name="Line 55"/>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85" name="Line 56"/>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 name="Line 57"/>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7" name="Line 58"/>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8" name="Line 59"/>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9" name="Line 60"/>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0" name="Line 61"/>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1" name="Line 62"/>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2" name="Line 63"/>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F8B655" id="Group 162" o:spid="_x0000_s1026" style="position:absolute;margin-left:24.15pt;margin-top:26.6pt;width:194.25pt;height:212.8pt;z-index:251672576"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">
                <v:line id="Line 34"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i5MMAAADcAAAADwAAAGRycy9kb3ducmV2LnhtbERPTWvCQBC9F/oflin0IrqpLUGiq4hU&#10;WnrSNWCP0+yYBLOzIbvVtL/eFQRv83ifM1v0thEn6nztWMHLKAFBXDhTc6kg362HExA+IBtsHJOC&#10;P/KwmD8+zDAz7sxbOulQihjCPkMFVQhtJqUvKrLoR64ljtzBdRZDhF0pTYfnGG4bOU6SVFqsOTZU&#10;2NKqouKof60CLX/27/+DL/rI+4HWhw0W32+pUs9P/XIKIlAf7uKb+9PE+ekrXJ+JF8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CIuTDAAAA3AAAAA8AAAAAAAAAAAAA&#10;AAAAoQIAAGRycy9kb3ducmV2LnhtbFBLBQYAAAAABAAEAPkAAACRAwAAAAA=&#10;">
                  <v:stroke dashstyle="1 1" endcap="round"/>
                </v:line>
                <v:line id="Line 35"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6kMMAAADcAAAADwAAAGRycy9kb3ducmV2LnhtbERPS2sCMRC+F/ofwhR6ETfbIktZjSKl&#10;RfHUpkI9jpvZB24myybq6q9vBKG3+fieM1sMthUn6n3jWMFLkoIgLpxpuFKw/fkcv4HwAdlg65gU&#10;XMjDYv74MMPcuDN/00mHSsQQ9jkqqEPocil9UZNFn7iOOHKl6y2GCPtKmh7PMdy28jVNM2mx4dhQ&#10;Y0fvNRUHfbQKtNz/flxHG1pth5HW5RcWu0mm1PPTsJyCCDSEf/HdvTZxfjaB2zPxA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rupDDAAAA3AAAAA8AAAAAAAAAAAAA&#10;AAAAoQIAAGRycy9kb3ducmV2LnhtbFBLBQYAAAAABAAEAPkAAACRAwAAAAA=&#10;">
                  <v:stroke dashstyle="1 1" endcap="round"/>
                </v:line>
                <v:line id="Line 36"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cfC8MAAADcAAAADwAAAGRycy9kb3ducmV2LnhtbERPTWvCQBC9F/oflin0IrqptEGiq4hU&#10;WnrSNWCP0+yYBLOzIbvVtL/eFQRv83ifM1v0thEn6nztWMHLKAFBXDhTc6kg362HExA+IBtsHJOC&#10;P/KwmD8+zDAz7sxbOulQihjCPkMFVQhtJqUvKrLoR64ljtzBdRZDhF0pTYfnGG4bOU6SVFqsOTZU&#10;2NKqouKof60CLX/27/+DL/rI+4HWhw0W36+pUs9P/XIKIlAf7uKb+9PE+ekbXJ+JF8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nHwvDAAAA3AAAAA8AAAAAAAAAAAAA&#10;AAAAoQIAAGRycy9kb3ducmV2LnhtbFBLBQYAAAAABAAEAPkAAACRAwAAAAA=&#10;">
                  <v:stroke dashstyle="1 1" endcap="round"/>
                </v:line>
                <v:line id="Line 37"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WBfMIAAADcAAAADwAAAGRycy9kb3ducmV2LnhtbERPTWvCQBC9F/wPywhepG4sEiS6ioil&#10;4smuQj1Os2MSmp0N2a1Gf71bKHibx/uc+bKztbhQ6yvHCsajBARx7kzFhYLj4f11CsIHZIO1Y1Jw&#10;Iw/LRe9ljplxV/6kiw6FiCHsM1RQhtBkUvq8JIt+5BriyJ1dazFE2BbStHiN4baWb0mSSosVx4YS&#10;G1qXlP/oX6tAy++vzX24o49jN9T6vMf8NEmVGvS71QxEoC48xf/urYnz0xT+nokX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WBfMIAAADcAAAADwAAAAAAAAAAAAAA&#10;AAChAgAAZHJzL2Rvd25yZXYueG1sUEsFBgAAAAAEAAQA+QAAAJADAAAAAA==&#10;">
                  <v:stroke dashstyle="1 1" endcap="round"/>
                </v:line>
                <v:line id="Line 38"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k58MAAADcAAAADwAAAGRycy9kb3ducmV2LnhtbERPTWvCQBC9C/0PyxR6kbqxSFpSVynS&#10;onjSbUCP0+yYhGZnQ3bVtL/eFQRv83ifM533thEn6nztWMF4lIAgLpypuVSQf389v4HwAdlg45gU&#10;/JGH+exhMMXMuDNv6aRDKWII+wwVVCG0mZS+qMiiH7mWOHIH11kMEXalNB2eY7ht5EuSpNJizbGh&#10;wpYWFRW/+mgVaPmz+/wfrmmZ90OtDxss9pNUqafH/uMdRKA+3MU398rE+ekrXJ+JF8jZ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5JOfDAAAA3AAAAA8AAAAAAAAAAAAA&#10;AAAAoQIAAGRycy9kb3ducmV2LnhtbFBLBQYAAAAABAAEAPkAAACRAwAAAAA=&#10;">
                  <v:stroke dashstyle="1 1" endcap="round"/>
                </v:line>
                <v:line id="Line 39"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awlcYAAADcAAAADwAAAGRycy9kb3ducmV2LnhtbESPQWvCQBCF74L/YRmhF9FNSwklukoR&#10;S0tPdRXqccyOSWh2NmS3mvbXdw4FbzO8N+99s1wPvlUX6mMT2MD9PANFXAbXcGXgsH+ZPYGKCdlh&#10;G5gM/FCE9Wo8WmLhwpV3dLGpUhLCsUADdUpdoXUsa/IY56EjFu0ceo9J1r7SrserhPtWP2RZrj02&#10;LA01drSpqfyy396A1afP7e/0nV4Pw9Ta8weWx8fcmLvJ8LwAlWhIN/P/9ZsT/Fxo5RmZQ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sJXGAAAA3AAAAA8AAAAAAAAA&#10;AAAAAAAAoQIAAGRycy9kb3ducmV2LnhtbFBLBQYAAAAABAAEAPkAAACUAwAAAAA=&#10;">
                  <v:stroke dashstyle="1 1" endcap="round"/>
                </v:line>
                <v:line id="Line 40"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z2+8cAAADcAAAADwAAAGRycy9kb3ducmV2LnhtbESPQWvCQBCF70L/wzIFL0U3lRI0dSNF&#10;KHpoSRu9eBuzYxKSnQ3Z1aT/vlsoeJvhve/Nm/VmNK24Ue9qywqe5xEI4sLqmksFx8P7bAnCeWSN&#10;rWVS8EMONunDZI2JtgN/0y33pQgh7BJUUHnfJVK6oiKDbm474qBdbG/Qh7Uvpe5xCOGmlYsoiqXB&#10;msOFCjvaVlQ0+dWEGrtzs9CX0/BSr8xnln/QNvt6Umr6OL69gvA0+rv5n97rwMUr+HsmTC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nPb7xwAAANwAAAAPAAAAAAAA&#10;AAAAAAAAAKECAABkcnMvZG93bnJldi54bWxQSwUGAAAAAAQABAD5AAAAlQMAAAAA&#10;">
                  <v:stroke startarrow="block" startarrowwidth="narrow" startarrowlength="short" endarrow="block" endarrowwidth="narrow" endarrowlength="short"/>
                </v:line>
                <v:line id="Line 41"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kqTscAAADcAAAADwAAAGRycy9kb3ducmV2LnhtbESPQWvCQBCF7wX/wzKFXqRuLKIldRWR&#10;lkpPugba4zQ7JqHZ2ZDdatpf3zkIvc3w3rz3zXI9+FadqY9NYAPTSQaKuAyu4cpAcXy5fwQVE7LD&#10;NjAZ+KEI69XoZom5Cxc+0NmmSkkIxxwN1Cl1udaxrMljnISOWLRT6D0mWftKux4vEu5b/ZBlc+2x&#10;YWmosaNtTeWX/fYGrP58f/4dv9FrMYytPe2x/JjNjbm7HTZPoBIN6d98vd45wV8Ivjwj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ySpOxwAAANwAAAAPAAAAAAAA&#10;AAAAAAAAAKECAABkcnMvZG93bnJldi54bWxQSwUGAAAAAAQABAD5AAAAlQMAAAAA&#10;">
                  <v:stroke dashstyle="1 1" endcap="round"/>
                </v:line>
                <v:line id="Line 42"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WP1cQAAADcAAAADwAAAGRycy9kb3ducmV2LnhtbERPTWvCQBC9F/oflil4Ed1ERCV1lVJa&#10;Kp7qKuhxzI5JaHY2ZLcx7a/vCgVv83ifs1z3thYdtb5yrCAdJyCIc2cqLhQc9u+jBQgfkA3WjknB&#10;D3lYrx4flpgZd+UddToUIoawz1BBGUKTSenzkiz6sWuII3dxrcUQYVtI0+I1httaTpJkJi1WHBtK&#10;bOi1pPxLf1sFWp6Pb7/DLX0c+qHWl0/MT9OZUoOn/uUZRKA+3MX/7o2J8+cp3J6JF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hY/VxAAAANwAAAAPAAAAAAAAAAAA&#10;AAAAAKECAABkcnMvZG93bnJldi54bWxQSwUGAAAAAAQABAD5AAAAkgMAAAAA&#10;">
                  <v:stroke dashstyle="1 1" endcap="round"/>
                </v:line>
                <v:line id="Line 43"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cRosMAAADcAAAADwAAAGRycy9kb3ducmV2LnhtbERPTWsCMRC9C/0PYQpeRLNKUdkapRTF&#10;0pNGQY/jZtxdupksm6jb/npTELzN433ObNHaSlyp8aVjBcNBAoI4c6bkXMF+t+pPQfiAbLByTAp+&#10;ycNi/tKZYWrcjbd01SEXMYR9igqKEOpUSp8VZNEPXE0cubNrLIYIm1yaBm8x3FZylCRjabHk2FBg&#10;TZ8FZT/6YhVoeTos/3rftN63Pa3PG8yOb2Oluq/txzuIQG14ih/uLxPnT0b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XEaLDAAAA3AAAAA8AAAAAAAAAAAAA&#10;AAAAoQIAAGRycy9kb3ducmV2LnhtbFBLBQYAAAAABAAEAPkAAACRAwAAAAA=&#10;">
                  <v:stroke dashstyle="1 1" endcap="round"/>
                </v:line>
                <v:line id="Line 44"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u0OcMAAADcAAAADwAAAGRycy9kb3ducmV2LnhtbERPS2sCMRC+F/wPYQQvotk+sGU1ipSK&#10;4smmgj2Om3F3cTNZNlG3/nojCL3Nx/ecyay1lThT40vHCp6HCQjizJmScwXbn8XgA4QPyAYrx6Tg&#10;jzzMpp2nCabGXfibzjrkIoawT1FBEUKdSumzgiz6oauJI3dwjcUQYZNL0+AlhttKviTJSFosOTYU&#10;WNNnQdlRn6wCLfe7r2t/Tctt29f6sMHs922kVK/bzscgArXhX/xwr0yc//4K92fiBXJ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btDnDAAAA3AAAAA8AAAAAAAAAAAAA&#10;AAAAoQIAAGRycy9kb3ducmV2LnhtbFBLBQYAAAAABAAEAPkAAACRAwAAAAA=&#10;">
                  <v:stroke dashstyle="1 1" endcap="round"/>
                </v:line>
                <v:line id="Line 45"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IsTcMAAADcAAAADwAAAGRycy9kb3ducmV2LnhtbERPTWsCMRC9C/0PYQpeRLOKqGyNUoqi&#10;9KRR0OO4GXeXbibLJuq2v74pFLzN433OfNnaStyp8aVjBcNBAoI4c6bkXMHxsO7PQPiAbLByTAq+&#10;ycNy8dKZY2rcg/d01yEXMYR9igqKEOpUSp8VZNEPXE0cuatrLIYIm1yaBh8x3FZylCQTabHk2FBg&#10;TR8FZV/6ZhVoeTmtfnqftDm2Pa2vO8zO44lS3df2/Q1EoDY8xf/urYnzp2P4eyZe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yLE3DAAAA3AAAAA8AAAAAAAAAAAAA&#10;AAAAoQIAAGRycy9kb3ducmV2LnhtbFBLBQYAAAAABAAEAPkAAACRAwAAAAA=&#10;">
                  <v:stroke dashstyle="1 1" endcap="round"/>
                </v:line>
                <v:line id="Line 46"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6J1sMAAADcAAAADwAAAGRycy9kb3ducmV2LnhtbERPTWsCMRC9F/wPYQQvotmW1pbVKFIq&#10;iiebCvY4bsbdxc1k2UTd+uuNIPQ2j/c5k1lrK3GmxpeOFTwPExDEmTMl5wq2P4vBBwgfkA1WjknB&#10;H3mYTTtPE0yNu/A3nXXIRQxhn6KCIoQ6ldJnBVn0Q1cTR+7gGoshwiaXpsFLDLeVfEmSkbRYcmwo&#10;sKbPgrKjPlkFWu53X9f+mpbbtq/1YYPZ7+tIqV63nY9BBGrDv/jhXpk4//0N7s/EC+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idbDAAAA3AAAAA8AAAAAAAAAAAAA&#10;AAAAoQIAAGRycy9kb3ducmV2LnhtbFBLBQYAAAAABAAEAPkAAACRAwAAAAA=&#10;">
                  <v:stroke dashstyle="1 1" endcap="round"/>
                </v:line>
                <v:line id="Line 47"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wXocMAAADcAAAADwAAAGRycy9kb3ducmV2LnhtbERPTWvCQBC9C/0PyxR6kbqxSFpSVynS&#10;onjSbUCP0+yYhGZnQ3bVtL/eFQRv83ifM533thEn6nztWMF4lIAgLpypuVSQf389v4HwAdlg45gU&#10;/JGH+exhMMXMuDNv6aRDKWII+wwVVCG0mZS+qMiiH7mWOHIH11kMEXalNB2eY7ht5EuSpNJizbGh&#10;wpYWFRW/+mgVaPmz+/wfrmmZ90OtDxss9pNUqafH/uMdRKA+3MU398rE+a8pXJ+JF8jZ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sF6HDAAAA3AAAAA8AAAAAAAAAAAAA&#10;AAAAoQIAAGRycy9kb3ducmV2LnhtbFBLBQYAAAAABAAEAPkAAACRAwAAAAA=&#10;">
                  <v:stroke dashstyle="1 1" endcap="round"/>
                </v:line>
                <v:line id="Line 48"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CyOsMAAADcAAAADwAAAGRycy9kb3ducmV2LnhtbERPS2sCMRC+F/wPYYRepGYtomVrVkRa&#10;Kj3VKOhxupl94GaybFJd/fVNoeBtPr7nLJa9bcSZOl87VjAZJyCIc2dqLhXsd+9PLyB8QDbYOCYF&#10;V/KwzAYPC0yNu/CWzjqUIoawT1FBFUKbSunziiz6sWuJI1e4zmKIsCul6fASw20jn5NkJi3WHBsq&#10;bGldUX7SP1aBlt+Ht9vokz72/Ujr4gvz43Sm1OOwX72CCNSHu/jfvTFx/nwOf8/EC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gsjrDAAAA3AAAAA8AAAAAAAAAAAAA&#10;AAAAoQIAAGRycy9kb3ducmV2LnhtbFBLBQYAAAAABAAEAPkAAACRAwAAAAA=&#10;">
                  <v:stroke dashstyle="1 1" endcap="round"/>
                </v:line>
                <v:line id="Line 49"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8mSMcAAADcAAAADwAAAGRycy9kb3ducmV2LnhtbESPQWvCQBCF7wX/wzKFXqRuLKIldRWR&#10;lkpPugba4zQ7JqHZ2ZDdatpf3zkIvc3w3rz3zXI9+FadqY9NYAPTSQaKuAyu4cpAcXy5fwQVE7LD&#10;NjAZ+KEI69XoZom5Cxc+0NmmSkkIxxwN1Cl1udaxrMljnISOWLRT6D0mWftKux4vEu5b/ZBlc+2x&#10;YWmosaNtTeWX/fYGrP58f/4dv9FrMYytPe2x/JjNjbm7HTZPoBIN6d98vd45wV8IrTwj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vyZIxwAAANwAAAAPAAAAAAAA&#10;AAAAAAAAAKECAABkcnMvZG93bnJldi54bWxQSwUGAAAAAAQABAD5AAAAlQMAAAAA&#10;">
                  <v:stroke dashstyle="1 1" endcap="round"/>
                </v:line>
                <v:line id="Line 50"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OD08QAAADcAAAADwAAAGRycy9kb3ducmV2LnhtbERPTWvCQBC9F/wPywi9iG5aRNvoKlJa&#10;WjzpNmCPY3ZMgtnZkN1q7K93BaG3ebzPmS87W4sTtb5yrOBplIAgzp2puFCQfX8MX0D4gGywdkwK&#10;LuRhueg9zDE17sxbOulQiBjCPkUFZQhNKqXPS7LoR64hjtzBtRZDhG0hTYvnGG5r+ZwkE2mx4thQ&#10;YkNvJeVH/WsVaLnfvf8N1vSZdQOtDxvMf8YTpR773WoGIlAX/sV395eJ86evcHsmXi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84PTxAAAANwAAAAPAAAAAAAAAAAA&#10;AAAAAKECAABkcnMvZG93bnJldi54bWxQSwUGAAAAAAQABAD5AAAAkgMAAAAA&#10;">
                  <v:stroke dashstyle="1 1" endcap="round"/>
                </v:line>
                <v:line id="Line 51"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xaacYAAADcAAAADwAAAGRycy9kb3ducmV2LnhtbESPQWvCQBCF7wX/wzKCF6kbpYikrlJE&#10;qfRkt0J7nGbHJDQ7G7Jbjf31nYPgbYb35r1vluveN+pMXawDG5hOMlDERXA1lwaOH7vHBaiYkB02&#10;gcnAlSKsV4OHJeYuXPidzjaVSkI45migSqnNtY5FRR7jJLTEop1C5zHJ2pXadXiRcN/oWZbNtcea&#10;paHCljYVFT/21xuw+vtz+zd+o9djP7b2dMDi62luzGjYvzyDStSnu/l2vXeCvxB8eUYm0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cWmnGAAAA3AAAAA8AAAAAAAAA&#10;AAAAAAAAoQIAAGRycy9kb3ducmV2LnhtbFBLBQYAAAAABAAEAPkAAACUAwAAAAA=&#10;">
                  <v:stroke dashstyle="1 1" endcap="round"/>
                </v:line>
                <v:line id="Line 52"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D/8sIAAADcAAAADwAAAGRycy9kb3ducmV2LnhtbERPTYvCMBC9L/gfwgheZE1dRKQaZRGX&#10;FU9uFNzj2Ixt2WZSmqxWf70RBG/zeJ8zW7S2EmdqfOlYwXCQgCDOnCk5V7Dffb1PQPiAbLByTAqu&#10;5GEx77zNMDXuwj901iEXMYR9igqKEOpUSp8VZNEPXE0cuZNrLIYIm1yaBi8x3FbyI0nG0mLJsaHA&#10;mpYFZX/63yrQ8nhY3fob+t63fa1PW8x+R2Olet32cwoiUBte4qd7beL8yRAez8QL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1D/8sIAAADcAAAADwAAAAAAAAAAAAAA&#10;AAChAgAAZHJzL2Rvd25yZXYueG1sUEsFBgAAAAAEAAQA+QAAAJADAAAAAA==&#10;">
                  <v:stroke dashstyle="1 1" endcap="round"/>
                </v:line>
                <v:line id="Line 53"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JhhcMAAADcAAAADwAAAGRycy9kb3ducmV2LnhtbERPTWvCQBC9C/0PyxR6kbpRREJ0FRGl&#10;pSddBXscs2MSzM6G7FZTf71bKHibx/uc2aKztbhS6yvHCoaDBARx7kzFhYLDfvOegvAB2WDtmBT8&#10;kofF/KU3w8y4G+/oqkMhYgj7DBWUITSZlD4vyaIfuIY4cmfXWgwRtoU0Ld5iuK3lKEkm0mLFsaHE&#10;hlYl5Rf9YxVoeTqu7/0v+jh0fa3PW8y/xxOl3l675RREoC48xf/uTxPnpyP4eyZe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CYYXDAAAA3AAAAA8AAAAAAAAAAAAA&#10;AAAAoQIAAGRycy9kb3ducmV2LnhtbFBLBQYAAAAABAAEAPkAAACRAwAAAAA=&#10;">
                  <v:stroke dashstyle="1 1" endcap="round"/>
                </v:line>
                <v:line id="Line 54"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7EHsMAAADcAAAADwAAAGRycy9kb3ducmV2LnhtbERPS2sCMRC+F/wPYQQvolnbIrLdKKVY&#10;WnrSVNDjuJl90M1k2UTd9tcbQehtPr7nZKveNuJMna8dK5hNExDEuTM1lwp23++TBQgfkA02jknB&#10;L3lYLQcPGabGXXhLZx1KEUPYp6igCqFNpfR5RRb91LXEkStcZzFE2JXSdHiJ4baRj0kylxZrjg0V&#10;tvRWUf6jT1aBlsf9+m/8RR+7fqx1scH88DxXajTsX19ABOrDv/ju/jRx/uIJbs/EC+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OxB7DAAAA3AAAAA8AAAAAAAAAAAAA&#10;AAAAoQIAAGRycy9kb3ducmV2LnhtbFBLBQYAAAAABAAEAPkAAACRAwAAAAA=&#10;">
                  <v:stroke dashstyle="1 1" endcap="round"/>
                </v:line>
                <v:line id="Line 55"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G/n8cAAADcAAAADwAAAGRycy9kb3ducmV2LnhtbESPQWvCQBCF74X+h2UKvZRmYxCJqasU&#10;QepBsY299DbNjkkwOxuyaxL/vSsUepvhve/Nm8VqNI3oqXO1ZQWTKAZBXFhdc6ng+7h5TUE4j6yx&#10;sUwKruRgtXx8WGCm7cBf1Oe+FCGEXYYKKu/bTEpXVGTQRbYlDtrJdgZ9WLtS6g6HEG4amcTxTBqs&#10;OVyosKV1RcU5v5hQ4+P3nOjTzzCt52Z/yHe0Pny+KPX8NL6/gfA0+n/zH73VgUuncH8mTC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kb+fxwAAANwAAAAPAAAAAAAA&#10;AAAAAAAAAKECAABkcnMvZG93bnJldi54bWxQSwUGAAAAAAQABAD5AAAAlQMAAAAA&#10;">
                  <v:stroke startarrow="block" startarrowwidth="narrow" startarrowlength="short" endarrow="block" endarrowwidth="narrow" endarrowlength="short"/>
                </v:line>
                <v:line id="Line 56"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8cMAAADcAAAADwAAAGRycy9kb3ducmV2LnhtbERPS2sCMRC+F/wPYQQvollLK7LdKKVY&#10;WnrSVNDjuJl90M1k2UTd9tcbQehtPr7nZKveNuJMna8dK5hNExDEuTM1lwp23++TBQgfkA02jknB&#10;L3lYLQcPGabGXXhLZx1KEUPYp6igCqFNpfR5RRb91LXEkStcZzFE2JXSdHiJ4baRj0kylxZrjg0V&#10;tvRWUf6jT1aBlsf9+m/8RR+7fqx1scH88DRXajTsX19ABOrDv/ju/jRx/uIZbs/EC+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r+fHDAAAA3AAAAA8AAAAAAAAAAAAA&#10;AAAAoQIAAGRycy9kb3ducmV2LnhtbFBLBQYAAAAABAAEAPkAAACRAwAAAAA=&#10;">
                  <v:stroke dashstyle="1 1" endcap="round"/>
                </v:line>
                <v:line id="Line 57"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lnhsMAAADcAAAADwAAAGRycy9kb3ducmV2LnhtbERPS2sCMRC+C/0PYYRepGYtZZHVrEix&#10;tHiqqVCP42b2gZvJskl17a9vBKG3+fies1wNthVn6n3jWMFsmoAgLpxpuFKw/3p7moPwAdlg65gU&#10;XMnDKn8YLTEz7sI7OutQiRjCPkMFdQhdJqUvarLop64jjlzpeoshwr6SpsdLDLetfE6SVFpsODbU&#10;2NFrTcVJ/1gFWh6/N7+TLb3vh4nW5ScWh5dUqcfxsF6ACDSEf/Hd/WHi/HkKt2fiBT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5Z4bDAAAA3AAAAA8AAAAAAAAAAAAA&#10;AAAAoQIAAGRycy9kb3ducmV2LnhtbFBLBQYAAAAABAAEAPkAAACRAwAAAAA=&#10;">
                  <v:stroke dashstyle="1 1" endcap="round"/>
                </v:line>
                <v:line id="Line 58"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CHcMAAADcAAAADwAAAGRycy9kb3ducmV2LnhtbERPTWsCMRC9C/0PYQpeRLOVorIapRSl&#10;pSeNgh7Hzbi7dDNZNqmu/npTELzN433ObNHaSpyp8aVjBW+DBARx5kzJuYLddtWfgPAB2WDlmBRc&#10;ycNi/tKZYWrchTd01iEXMYR9igqKEOpUSp8VZNEPXE0cuZNrLIYIm1yaBi8x3FZymCQjabHk2FBg&#10;TZ8FZb/6zyrQ8rhf3no/9LVre1qf1pgd3kdKdV/bjymIQG14ih/ubxPnT8b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1wh3DAAAA3AAAAA8AAAAAAAAAAAAA&#10;AAAAoQIAAGRycy9kb3ducmV2LnhtbFBLBQYAAAAABAAEAPkAAACRAwAAAAA=&#10;">
                  <v:stroke dashstyle="1 1" endcap="round"/>
                </v:line>
                <v:line id="Line 59"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pWb8YAAADcAAAADwAAAGRycy9kb3ducmV2LnhtbESPQWvCQBCF7wX/wzKCF6kbpYikrlJE&#10;qfRkt0J7nGbHJDQ7G7Jbjf31nYPgbYb35r1vluveN+pMXawDG5hOMlDERXA1lwaOH7vHBaiYkB02&#10;gcnAlSKsV4OHJeYuXPidzjaVSkI45migSqnNtY5FRR7jJLTEop1C5zHJ2pXadXiRcN/oWZbNtcea&#10;paHCljYVFT/21xuw+vtz+zd+o9djP7b2dMDi62luzGjYvzyDStSnu/l2vXeCvxBaeUYm0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qVm/GAAAA3AAAAA8AAAAAAAAA&#10;AAAAAAAAoQIAAGRycy9kb3ducmV2LnhtbFBLBQYAAAAABAAEAPkAAACUAwAAAAA=&#10;">
                  <v:stroke dashstyle="1 1" endcap="round"/>
                </v:line>
                <v:line id="Line 60"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bz9MMAAADcAAAADwAAAGRycy9kb3ducmV2LnhtbERPS2sCMRC+F/wPYYRepGYtInZrVkRa&#10;Kj3VKOhxupl94GaybFJd/fVNoeBtPr7nLJa9bcSZOl87VjAZJyCIc2dqLhXsd+9PcxA+IBtsHJOC&#10;K3lYZoOHBabGXXhLZx1KEUPYp6igCqFNpfR5RRb92LXEkStcZzFE2JXSdHiJ4baRz0kykxZrjg0V&#10;trSuKD/pH6tAy+/D2230SR/7fqR18YX5cTpT6nHYr15BBOrDXfzv3pg4f/4Cf8/EC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m8/TDAAAA3AAAAA8AAAAAAAAAAAAA&#10;AAAAoQIAAGRycy9kb3ducmV2LnhtbFBLBQYAAAAABAAEAPkAAACRAwAAAAA=&#10;">
                  <v:stroke dashstyle="1 1" endcap="round"/>
                </v:line>
                <v:line id="Line 61"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XMtMcAAADcAAAADwAAAGRycy9kb3ducmV2LnhtbESPQWvCQBCF7wX/wzKFXqRuLCI2dRWR&#10;lkpPugba4zQ7JqHZ2ZDdatpf3zkIvc3w3rz3zXI9+FadqY9NYAPTSQaKuAyu4cpAcXy5X4CKCdlh&#10;G5gM/FCE9Wp0s8TchQsf6GxTpSSEY44G6pS6XOtY1uQxTkJHLNop9B6TrH2lXY8XCfetfsiyufbY&#10;sDTU2NG2pvLLfnsDVn++P/+O3+i1GMbWnvZYfszmxtzdDpsnUImG9G++Xu+c4D8Kvjwj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xcy0xwAAANwAAAAPAAAAAAAA&#10;AAAAAAAAAKECAABkcnMvZG93bnJldi54bWxQSwUGAAAAAAQABAD5AAAAlQMAAAAA&#10;">
                  <v:stroke dashstyle="1 1" endcap="round"/>
                </v:line>
                <v:line id="Line 62"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lpL8QAAADcAAAADwAAAGRycy9kb3ducmV2LnhtbERPTWvCQBC9F/oflil4Ed1ERDR1lVJa&#10;Kp7qKuhxzI5JaHY2ZLcx7a/vCgVv83ifs1z3thYdtb5yrCAdJyCIc2cqLhQc9u+jOQgfkA3WjknB&#10;D3lYrx4flpgZd+UddToUIoawz1BBGUKTSenzkiz6sWuII3dxrcUQYVtI0+I1httaTpJkJi1WHBtK&#10;bOi1pPxLf1sFWp6Pb7/DLX0c+qHWl0/MT9OZUoOn/uUZRKA+3MX/7o2J8xcp3J6JF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iWkvxAAAANwAAAAPAAAAAAAAAAAA&#10;AAAAAKECAABkcnMvZG93bnJldi54bWxQSwUGAAAAAAQABAD5AAAAkgMAAAAA&#10;">
                  <v:stroke dashstyle="1 1" endcap="round"/>
                </v:line>
                <v:line id="Line 63"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v3WMMAAADcAAAADwAAAGRycy9kb3ducmV2LnhtbERPTWsCMRC9C/0PYQpeRLNKEd0apRTF&#10;0pNGQY/jZtxdupksm6jb/npTELzN433ObNHaSlyp8aVjBcNBAoI4c6bkXMF+t+pPQPiAbLByTAp+&#10;ycNi/tKZYWrcjbd01SEXMYR9igqKEOpUSp8VZNEPXE0cubNrLIYIm1yaBm8x3FZylCRjabHk2FBg&#10;TZ8FZT/6YhVoeTos/3rftN63Pa3PG8yOb2Oluq/txzuIQG14ih/uLxPnT0f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b91jDAAAA3AAAAA8AAAAAAAAAAAAA&#10;AAAAoQIAAGRycy9kb3ducmV2LnhtbFBLBQYAAAAABAAEAPkAAACRAwAAAAA=&#10;">
                  <v:stroke dashstyle="1 1" endcap="round"/>
                </v:line>
              </v:group>
            </w:pict>
          </mc:Fallback>
        </mc:AlternateContent>
      </w:r>
      <w:r w:rsidRPr="009032AB">
        <w:rPr>
          <w:b/>
          <w:noProof/>
          <w:sz w:val="28"/>
          <w:szCs w:val="28"/>
        </w:rPr>
        <mc:AlternateContent>
          <mc:Choice Requires="wpg">
            <w:drawing>
              <wp:anchor distT="0" distB="0" distL="114300" distR="114300" simplePos="0" relativeHeight="251671552" behindDoc="0" locked="0" layoutInCell="1" allowOverlap="1" wp14:anchorId="03DC9B12" wp14:editId="4135BEFB">
                <wp:simplePos x="0" y="0"/>
                <wp:positionH relativeFrom="column">
                  <wp:posOffset>3364230</wp:posOffset>
                </wp:positionH>
                <wp:positionV relativeFrom="paragraph">
                  <wp:posOffset>327025</wp:posOffset>
                </wp:positionV>
                <wp:extent cx="2466975" cy="2702560"/>
                <wp:effectExtent l="38100" t="38100" r="66675" b="59690"/>
                <wp:wrapNone/>
                <wp:docPr id="193"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2702560"/>
                          <a:chOff x="8354" y="6437"/>
                          <a:chExt cx="2712" cy="3616"/>
                        </a:xfrm>
                      </wpg:grpSpPr>
                      <wps:wsp>
                        <wps:cNvPr id="194" name="Line 34"/>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 name="Line 35"/>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6" name="Line 36"/>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 name="Line 37"/>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8" name="Line 38"/>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9" name="Line 39"/>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 name="Line 40"/>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01" name="Line 41"/>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2" name="Line 42"/>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3" name="Line 43"/>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4" name="Line 44"/>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Line 45"/>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6" name="Line 46"/>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 name="Line 47"/>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 name="Line 48"/>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9" name="Line 49"/>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0" name="Line 50"/>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 name="Line 51"/>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2" name="Line 52"/>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 name="Line 53"/>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4" name="Line 54"/>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5" name="Line 55"/>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16" name="Line 56"/>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7" name="Line 57"/>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 name="Line 58"/>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 name="Line 59"/>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0" name="Line 60"/>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1" name="Line 61"/>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 name="Line 62"/>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 name="Line 63"/>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DF314D0" id="Group 193" o:spid="_x0000_s1026" style="position:absolute;margin-left:264.9pt;margin-top:25.75pt;width:194.25pt;height:212.8pt;z-index:251671552"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">
                <v:line id="Line 34"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7Kt8MAAADcAAAADwAAAGRycy9kb3ducmV2LnhtbERPTWsCMRC9C/0PYQpeRLOKiG6NUoqi&#10;9KRR0OO4GXeXbibLJuq2v74pFLzN433OfNnaStyp8aVjBcNBAoI4c6bkXMHxsO5PQfiAbLByTAq+&#10;ycNy8dKZY2rcg/d01yEXMYR9igqKEOpUSp8VZNEPXE0cuatrLIYIm1yaBh8x3FZylCQTabHk2FBg&#10;TR8FZV/6ZhVoeTmtfnqftDm2Pa2vO8zO44lS3df2/Q1EoDY8xf/urYnzZ2P4eyZe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yrfDAAAA3AAAAA8AAAAAAAAAAAAA&#10;AAAAoQIAAGRycy9kb3ducmV2LnhtbFBLBQYAAAAABAAEAPkAAACRAwAAAAA=&#10;">
                  <v:stroke dashstyle="1 1" endcap="round"/>
                </v:line>
                <v:line id="Line 35"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JvLMMAAADcAAAADwAAAGRycy9kb3ducmV2LnhtbERPTWsCMRC9F/wPYQQvotmWVtrVKFIq&#10;iiebCvY4bsbdxc1k2UTd+uuNIPQ2j/c5k1lrK3GmxpeOFTwPExDEmTMl5wq2P4vBOwgfkA1WjknB&#10;H3mYTTtPE0yNu/A3nXXIRQxhn6KCIoQ6ldJnBVn0Q1cTR+7gGoshwiaXpsFLDLeVfEmSkbRYcmwo&#10;sKbPgrKjPlkFWu53X9f+mpbbtq/1YYPZ7+tIqV63nY9BBGrDv/jhXpk4/+MN7s/EC+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ybyzDAAAA3AAAAA8AAAAAAAAAAAAA&#10;AAAAoQIAAGRycy9kb3ducmV2LnhtbFBLBQYAAAAABAAEAPkAAACRAwAAAAA=&#10;">
                  <v:stroke dashstyle="1 1" endcap="round"/>
                </v:line>
                <v:line id="Line 36"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xW8MAAADcAAAADwAAAGRycy9kb3ducmV2LnhtbERPTWvCQBC9C/0PyxR6kbqxSGhTVynS&#10;onjSbUCP0+yYhGZnQ3bVtL/eFQRv83ifM533thEn6nztWMF4lIAgLpypuVSQf389v4LwAdlg45gU&#10;/JGH+exhMMXMuDNv6aRDKWII+wwVVCG0mZS+qMiiH7mWOHIH11kMEXalNB2eY7ht5EuSpNJizbGh&#10;wpYWFRW/+mgVaPmz+/wfrmmZ90OtDxss9pNUqafH/uMdRKA+3MU398rE+W8pXJ+JF8jZ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g8VvDAAAA3AAAAA8AAAAAAAAAAAAA&#10;AAAAoQIAAGRycy9kb3ducmV2LnhtbFBLBQYAAAAABAAEAPkAAACRAwAAAAA=&#10;">
                  <v:stroke dashstyle="1 1" endcap="round"/>
                </v:line>
                <v:line id="Line 37"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xUwMQAAADcAAAADwAAAGRycy9kb3ducmV2LnhtbERPTWvCQBC9F/wPywi9iG5aRNvoKlJa&#10;WjzpNmCPY3ZMgtnZkN1q7K93BaG3ebzPmS87W4sTtb5yrOBplIAgzp2puFCQfX8MX0D4gGywdkwK&#10;LuRhueg9zDE17sxbOulQiBjCPkUFZQhNKqXPS7LoR64hjtzBtRZDhG0hTYvnGG5r+ZwkE2mx4thQ&#10;YkNvJeVH/WsVaLnfvf8N1vSZdQOtDxvMf8YTpR773WoGIlAX/sV395eJ81+ncHsmXi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LFTAxAAAANwAAAAPAAAAAAAAAAAA&#10;AAAAAKECAABkcnMvZG93bnJldi54bWxQSwUGAAAAAAQABAD5AAAAkgMAAAAA&#10;">
                  <v:stroke dashstyle="1 1" endcap="round"/>
                </v:line>
                <v:line id="Line 38"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PAsscAAADcAAAADwAAAGRycy9kb3ducmV2LnhtbESPQWvCQBCF7wX/wzKFXqRuLCI2dRWR&#10;lkpPugba4zQ7JqHZ2ZDdatpf3zkIvc3w3rz3zXI9+FadqY9NYAPTSQaKuAyu4cpAcXy5X4CKCdlh&#10;G5gM/FCE9Wp0s8TchQsf6GxTpSSEY44G6pS6XOtY1uQxTkJHLNop9B6TrH2lXY8XCfetfsiyufbY&#10;sDTU2NG2pvLLfnsDVn++P/+O3+i1GMbWnvZYfszmxtzdDpsnUImG9G++Xu+c4D8KrTwj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s8CyxwAAANwAAAAPAAAAAAAA&#10;AAAAAAAAAKECAABkcnMvZG93bnJldi54bWxQSwUGAAAAAAQABAD5AAAAlQMAAAAA&#10;">
                  <v:stroke dashstyle="1 1" endcap="round"/>
                </v:line>
                <v:line id="Line 39"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9lKcMAAADcAAAADwAAAGRycy9kb3ducmV2LnhtbERPTWsCMRC9C/0PYQpeRLOVIroapRSl&#10;pSeNgh7Hzbi7dDNZNqmu/npTELzN433ObNHaSpyp8aVjBW+DBARx5kzJuYLddtUfg/AB2WDlmBRc&#10;ycNi/tKZYWrchTd01iEXMYR9igqKEOpUSp8VZNEPXE0cuZNrLIYIm1yaBi8x3FZymCQjabHk2FBg&#10;TZ8FZb/6zyrQ8rhf3no/9LVre1qf1pgd3kdKdV/bjymIQG14ih/ubxPnTyb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ZSnDAAAA3AAAAA8AAAAAAAAAAAAA&#10;AAAAoQIAAGRycy9kb3ducmV2LnhtbFBLBQYAAAAABAAEAPkAAACRAwAAAAA=&#10;">
                  <v:stroke dashstyle="1 1" endcap="round"/>
                </v:line>
                <v:line id="Line 40"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zbusYAAADcAAAADwAAAGRycy9kb3ducmV2LnhtbESPQWvCQBCF70L/wzIFL6XZKEXaNKuI&#10;IHqwpE29eJtmxySYnQ3ZNUn/fVcoeHy8ed+bl65G04ieOldbVjCLYhDEhdU1lwqO39vnVxDOI2ts&#10;LJOCX3KwWj5MUky0HfiL+tyXIkDYJaig8r5NpHRFRQZdZFvi4J1tZ9AH2ZVSdzgEuGnkPI4X0mDN&#10;oaHCljYVFZf8asIbu5/LXJ9Pw0v9Zj6y/ECb7PNJqenjuH4H4Wn09+P/9F4rCES4jQkE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c27rGAAAA3AAAAA8AAAAAAAAA&#10;AAAAAAAAoQIAAGRycy9kb3ducmV2LnhtbFBLBQYAAAAABAAEAPkAAACUAwAAAAA=&#10;">
                  <v:stroke startarrow="block" startarrowwidth="narrow" startarrowlength="short" endarrow="block" endarrowwidth="narrow" endarrowlength="short"/>
                </v:line>
                <v:line id="Line 41"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ad1MUAAADcAAAADwAAAGRycy9kb3ducmV2LnhtbESPQWvCQBSE7wX/w/IKXqRuFJESXaWI&#10;onhqt4F6fM0+k9Ds25BdNfrru4LgcZiZb5j5srO1OFPrK8cKRsMEBHHuTMWFgux78/YOwgdkg7Vj&#10;UnAlD8tF72WOqXEX/qKzDoWIEPYpKihDaFIpfV6SRT90DXH0jq61GKJsC2lavES4reU4SabSYsVx&#10;ocSGViXlf/pkFWj5+7O+Dfa0zbqB1sdPzA+TqVL91+5jBiJQF57hR3tnFIyTEdzPx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ad1MUAAADcAAAADwAAAAAAAAAA&#10;AAAAAAChAgAAZHJzL2Rvd25yZXYueG1sUEsFBgAAAAAEAAQA+QAAAJMDAAAAAA==&#10;">
                  <v:stroke dashstyle="1 1" endcap="round"/>
                </v:line>
                <v:line id="Line 42"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QDo8UAAADcAAAADwAAAGRycy9kb3ducmV2LnhtbESPQWvCQBSE74X+h+UVvIhuDEVKdBUp&#10;FcVTuwr1+Mw+k2D2bciuGvvru4LgcZiZb5jpvLO1uFDrK8cKRsMEBHHuTMWFgt12OfgA4QOywdox&#10;KbiRh/ns9WWKmXFX/qGLDoWIEPYZKihDaDIpfV6SRT90DXH0jq61GKJsC2lavEa4rWWaJGNpseK4&#10;UGJDnyXlJ322CrQ8/H799Te02nV9rY/fmO/fx0r13rrFBESgLjzDj/baKEiTFO5n4hGQ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QDo8UAAADcAAAADwAAAAAAAAAA&#10;AAAAAAChAgAAZHJzL2Rvd25yZXYueG1sUEsFBgAAAAAEAAQA+QAAAJMDAAAAAA==&#10;">
                  <v:stroke dashstyle="1 1" endcap="round"/>
                </v:line>
                <v:line id="Line 43"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imOMUAAADcAAAADwAAAGRycy9kb3ducmV2LnhtbESPT2sCMRTE70K/Q3gFL6JZ/yCyGqWI&#10;ovRUU0GPz81zd+nmZdlEXfvpm0Khx2FmfsMsVq2txJ0aXzpWMBwkIIgzZ0rOFRw/t/0ZCB+QDVaO&#10;ScGTPKyWL50FpsY9+EB3HXIRIexTVFCEUKdS+qwgi37gauLoXV1jMUTZ5NI0+IhwW8lRkkylxZLj&#10;QoE1rQvKvvTNKtDyctp8995pd2x7Wl8/MDtPpkp1X9u3OYhAbfgP/7X3RsEoGcPvmXg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imOMUAAADcAAAADwAAAAAAAAAA&#10;AAAAAAChAgAAZHJzL2Rvd25yZXYueG1sUEsFBgAAAAAEAAQA+QAAAJMDAAAAAA==&#10;">
                  <v:stroke dashstyle="1 1" endcap="round"/>
                </v:line>
                <v:line id="Line 44"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E+TMYAAADcAAAADwAAAGRycy9kb3ducmV2LnhtbESPT2sCMRTE70K/Q3iFXkSzikhZzUop&#10;lhZPNV3Q43Pz9g9uXpZNqls/fVMoeBxm5jfMejPYVlyo941jBbNpAoK4cKbhSkH+9TZ5BuEDssHW&#10;MSn4IQ+b7GG0xtS4K+/pokMlIoR9igrqELpUSl/UZNFPXUccvdL1FkOUfSVNj9cIt62cJ8lSWmw4&#10;LtTY0WtNxVl/WwVang7b23hH7/kw1rr8xOK4WCr19Di8rEAEGsI9/N/+MArmyQL+zsQjI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RPkzGAAAA3AAAAA8AAAAAAAAA&#10;AAAAAAAAoQIAAGRycy9kb3ducmV2LnhtbFBLBQYAAAAABAAEAPkAAACUAwAAAAA=&#10;">
                  <v:stroke dashstyle="1 1" endcap="round"/>
                </v:line>
                <v:line id="Line 45"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2b18UAAADcAAAADwAAAGRycy9kb3ducmV2LnhtbESPQWsCMRSE70L/Q3gFL6JZRUVWoxRR&#10;lJ5qKujxuXnuLt28LJuoa399Uyj0OMzMN8xi1dpK3KnxpWMFw0ECgjhzpuRcwfFz25+B8AHZYOWY&#10;FDzJw2r50llgatyDD3TXIRcRwj5FBUUIdSqlzwqy6AeuJo7e1TUWQ5RNLk2Djwi3lRwlyVRaLDku&#10;FFjTuqDsS9+sAi0vp8137512x7an9fUDs/N4qlT3tX2bgwjUhv/wX3tvFIySCfyeiUd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2b18UAAADcAAAADwAAAAAAAAAA&#10;AAAAAAChAgAAZHJzL2Rvd25yZXYueG1sUEsFBgAAAAAEAAQA+QAAAJMDAAAAAA==&#10;">
                  <v:stroke dashstyle="1 1" endcap="round"/>
                </v:line>
                <v:line id="Line 46"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8FoMUAAADcAAAADwAAAGRycy9kb3ducmV2LnhtbESPQWvCQBSE7wX/w/IEL6KbSgkSXUXE&#10;onhqt4Ien9lnEsy+DdlVY399t1DocZiZb5j5srO1uFPrK8cKXscJCOLcmYoLBYev99EUhA/IBmvH&#10;pOBJHpaL3sscM+Me/El3HQoRIewzVFCG0GRS+rwki37sGuLoXVxrMUTZFtK0+IhwW8tJkqTSYsVx&#10;ocSG1iXlV32zCrQ8Hzffwz1tD91Q68sH5qe3VKlBv1vNQATqwn/4r70zCiZJCr9n4hG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8FoMUAAADcAAAADwAAAAAAAAAA&#10;AAAAAAChAgAAZHJzL2Rvd25yZXYueG1sUEsFBgAAAAAEAAQA+QAAAJMDAAAAAA==&#10;">
                  <v:stroke dashstyle="1 1" endcap="round"/>
                </v:line>
                <v:line id="Line 47"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OgO8UAAADcAAAADwAAAGRycy9kb3ducmV2LnhtbESPQWsCMRSE70L/Q3iFXkSziljZGqUU&#10;i+JJo6DH5+a5u3TzsmyibvvrjSD0OMzMN8x03tpKXKnxpWMFg34CgjhzpuRcwX733ZuA8AHZYOWY&#10;FPySh/nspTPF1Lgbb+mqQy4ihH2KCooQ6lRKnxVk0fddTRy9s2sshiibXJoGbxFuKzlMkrG0WHJc&#10;KLCmr4KyH32xCrQ8HRZ/3TUt921X6/MGs+NorNTba/v5ASJQG/7Dz/bKKBgm7/A4E4+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OgO8UAAADcAAAADwAAAAAAAAAA&#10;AAAAAAChAgAAZHJzL2Rvd25yZXYueG1sUEsFBgAAAAAEAAQA+QAAAJMDAAAAAA==&#10;">
                  <v:stroke dashstyle="1 1" endcap="round"/>
                </v:line>
                <v:line id="Line 48"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w0ScEAAADcAAAADwAAAGRycy9kb3ducmV2LnhtbERPTYvCMBC9C/6HMIIX0XRlEalGEVlx&#10;2ZNGQY9jM7bFZlKaqN399ZuD4PHxvufL1lbiQY0vHSv4GCUgiDNnSs4VHA+b4RSED8gGK8ek4Jc8&#10;LBfdzhxT4568p4cOuYgh7FNUUIRQp1L6rCCLfuRq4shdXWMxRNjk0jT4jOG2kuMkmUiLJceGAmta&#10;F5Td9N0q0PJy+vob/ND22A60vu4wO39OlOr32tUMRKA2vMUv97dRME7i2ngmHg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nDRJwQAAANwAAAAPAAAAAAAAAAAAAAAA&#10;AKECAABkcnMvZG93bnJldi54bWxQSwUGAAAAAAQABAD5AAAAjwMAAAAA&#10;">
                  <v:stroke dashstyle="1 1" endcap="round"/>
                </v:line>
                <v:line id="Line 49"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CR0sUAAADcAAAADwAAAGRycy9kb3ducmV2LnhtbESPQWsCMRSE70L/Q3iFXkSzikjdGqUU&#10;i+JJo6DH5+a5u3TzsmyibvvrjSD0OMzMN8x03tpKXKnxpWMFg34CgjhzpuRcwX733XsH4QOywcox&#10;KfglD/PZS2eKqXE33tJVh1xECPsUFRQh1KmUPivIou+7mjh6Z9dYDFE2uTQN3iLcVnKYJGNpseS4&#10;UGBNXwVlP/piFWh5Oiz+umta7tuu1ucNZsfRWKm31/bzA0SgNvyHn+2VUTBMJvA4E4+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CR0sUAAADcAAAADwAAAAAAAAAA&#10;AAAAAAChAgAAZHJzL2Rvd25yZXYueG1sUEsFBgAAAAAEAAQA+QAAAJMDAAAAAA==&#10;">
                  <v:stroke dashstyle="1 1" endcap="round"/>
                </v:line>
                <v:line id="Line 50"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OuksMAAADcAAAADwAAAGRycy9kb3ducmV2LnhtbERPz2vCMBS+D/wfwhO8yExbhkhnFBGH&#10;stOWCe741jzbYvNSmqyt++uXw2DHj+/3ejvaRvTU+dqxgnSRgCAunKm5VHD+eHlcgfAB2WDjmBTc&#10;ycN2M3lYY27cwO/U61CKGMI+RwVVCG0upS8qsugXriWO3NV1FkOEXSlNh0MMt43MkmQpLdYcGyps&#10;aV9RcdPfVoGWX5fDz/yVjudxrvX1DYvPp6VSs+m4ewYRaAz/4j/3ySjI0jg/no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zrpLDAAAA3AAAAA8AAAAAAAAAAAAA&#10;AAAAoQIAAGRycy9kb3ducmV2LnhtbFBLBQYAAAAABAAEAPkAAACRAwAAAAA=&#10;">
                  <v:stroke dashstyle="1 1" endcap="round"/>
                </v:line>
                <v:line id="Line 51"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8LCcUAAADcAAAADwAAAGRycy9kb3ducmV2LnhtbESPQWvCQBSE7wX/w/IEL6KbiIikriLS&#10;UunJroI9vmafSWj2bchuNfXXu4LgcZiZb5jFqrO1OFPrK8cK0nECgjh3puJCwWH/PpqD8AHZYO2Y&#10;FPyTh9Wy97LAzLgLf9FZh0JECPsMFZQhNJmUPi/Joh+7hjh6J9daDFG2hTQtXiLc1nKSJDNpseK4&#10;UGJDm5LyX/1nFWj5c3y7Dj/p49ANtT7tMP+ezpQa9Lv1K4hAXXiGH+2tUTBJU7ifi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8LCcUAAADcAAAADwAAAAAAAAAA&#10;AAAAAAChAgAAZHJzL2Rvd25yZXYueG1sUEsFBgAAAAAEAAQA+QAAAJMDAAAAAA==&#10;">
                  <v:stroke dashstyle="1 1" endcap="round"/>
                </v:line>
                <v:line id="Line 52"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2VfsUAAADcAAAADwAAAGRycy9kb3ducmV2LnhtbESPQWvCQBSE74L/YXlCL6IbQxFJXUVE&#10;sXiqq2CPr9lnEpp9G7Krxv76bqHgcZiZb5j5srO1uFHrK8cKJuMEBHHuTMWFgtNxO5qB8AHZYO2Y&#10;FDzIw3LR780xM+7OB7rpUIgIYZ+hgjKEJpPS5yVZ9GPXEEfv4lqLIcq2kKbFe4TbWqZJMpUWK44L&#10;JTa0Lin/1lerQMuv8+ZnuKfdqRtqffnA/PN1qtTLoFu9gQjUhWf4v/1uFKSTFP7Ox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2VfsUAAADcAAAADwAAAAAAAAAA&#10;AAAAAAChAgAAZHJzL2Rvd25yZXYueG1sUEsFBgAAAAAEAAQA+QAAAJMDAAAAAA==&#10;">
                  <v:stroke dashstyle="1 1" endcap="round"/>
                </v:line>
                <v:line id="Line 53"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w5cYAAADcAAAADwAAAGRycy9kb3ducmV2LnhtbESPT2sCMRTE74LfITyhF9Gsf5CyNUop&#10;iuKppoIen5vn7tLNy7JJdfXTN4WCx2FmfsPMl62txJUaXzpWMBomIIgzZ0rOFRy+1oNXED4gG6wc&#10;k4I7eVguup05psbdeE9XHXIRIexTVFCEUKdS+qwgi37oauLoXVxjMUTZ5NI0eItwW8lxksykxZLj&#10;QoE1fRSUfesfq0DL83H16O9oc2j7Wl8+MTtNZ0q99Nr3NxCB2vAM/7e3RsF4NIG/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hMOXGAAAA3AAAAA8AAAAAAAAA&#10;AAAAAAAAoQIAAGRycy9kb3ducmV2LnhtbFBLBQYAAAAABAAEAPkAAACUAwAAAAA=&#10;">
                  <v:stroke dashstyle="1 1" endcap="round"/>
                </v:line>
                <v:line id="Line 54"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iokcUAAADcAAAADwAAAGRycy9kb3ducmV2LnhtbESPQWsCMRSE70L/Q3gFL6JZRaSsRpFS&#10;UXqqUajH5+a5u7h5WTZR1/76RhA8DjPzDTNbtLYSV2p86VjBcJCAIM6cKTlXsN+t+h8gfEA2WDkm&#10;BXfysJi/dWaYGnfjLV11yEWEsE9RQRFCnUrps4Is+oGriaN3co3FEGWTS9PgLcJtJUdJMpEWS44L&#10;Bdb0WVB21herQMvj79df75vW+7an9ekHs8N4olT3vV1OQQRqwyv8bG+MgtFwDI8z8Qj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iokcUAAADcAAAADwAAAAAAAAAA&#10;AAAAAAChAgAAZHJzL2Rvd25yZXYueG1sUEsFBgAAAAAEAAQA+QAAAJMDAAAAAA==&#10;">
                  <v:stroke dashstyle="1 1" endcap="round"/>
                </v:line>
                <v:line id="Line 55"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Lu/8cAAADcAAAADwAAAGRycy9kb3ducmV2LnhtbESPT2vCQBDF74LfYRmhl1I3hlba6EZE&#10;kPZQsUYvvY3ZyR/Mzobs1qTfvisUPD7evN+bt1wNphFX6lxtWcFsGoEgzq2uuVRwOm6fXkE4j6yx&#10;sUwKfsnBKh2Plpho2/OBrpkvRYCwS1BB5X2bSOnyigy6qW2Jg1fYzqAPsiul7rAPcNPIOIrm0mDN&#10;oaHCljYV5Zfsx4Q33s+XWBff/XP9Znb77JM2+69HpR4mw3oBwtPg78f/6Q+tIJ69wG1MII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8u7/xwAAANwAAAAPAAAAAAAA&#10;AAAAAAAAAKECAABkcnMvZG93bnJldi54bWxQSwUGAAAAAAQABAD5AAAAlQMAAAAA&#10;">
                  <v:stroke startarrow="block" startarrowwidth="narrow" startarrowlength="short" endarrow="block" endarrowwidth="narrow" endarrowlength="short"/>
                </v:line>
                <v:line id="Line 56"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aTfcYAAADcAAAADwAAAGRycy9kb3ducmV2LnhtbESPQWvCQBSE7wX/w/IEL6IbpQRJ3QSR&#10;loqndhXs8TX7TEKzb0N2q7G/vlsoeBxm5htmXQy2FRfqfeNYwWKegCAunWm4UnA8vMxWIHxANtg6&#10;JgU38lDko4c1ZsZd+Z0uOlQiQthnqKAOocuk9GVNFv3cdcTRO7veYoiyr6Tp8RrhtpXLJEmlxYbj&#10;Qo0dbWsqv/S3VaDl5+n5Z7qn1+Mw1fr8huXHY6rUZDxsnkAEGsI9/N/eGQXLRQp/Z+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Wk33GAAAA3AAAAA8AAAAAAAAA&#10;AAAAAAAAoQIAAGRycy9kb3ducmV2LnhtbFBLBQYAAAAABAAEAPkAAACUAwAAAAA=&#10;">
                  <v:stroke dashstyle="1 1" endcap="round"/>
                </v:line>
                <v:line id="Line 57"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o25sYAAADcAAAADwAAAGRycy9kb3ducmV2LnhtbESPT2sCMRTE7wW/Q3hCL1KzimjZbhQR&#10;S6WnNgp6fN28/YObl2WT6uqnbwqFHoeZ+Q2TrXrbiAt1vnasYDJOQBDnztRcKjjsX5+eQfiAbLBx&#10;TApu5GG1HDxkmBp35U+66FCKCGGfooIqhDaV0ucVWfRj1xJHr3CdxRBlV0rT4TXCbSOnSTKXFmuO&#10;CxW2tKkoP+tvq0DLr+P2Pnqnt0M/0rr4wPw0myv1OOzXLyAC9eE//NfeGQXTyQJ+z8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aNubGAAAA3AAAAA8AAAAAAAAA&#10;AAAAAAAAoQIAAGRycy9kb3ducmV2LnhtbFBLBQYAAAAABAAEAPkAAACUAwAAAAA=&#10;">
                  <v:stroke dashstyle="1 1" endcap="round"/>
                </v:line>
                <v:line id="Line 58"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WilMMAAADcAAAADwAAAGRycy9kb3ducmV2LnhtbERPz2vCMBS+D/wfwhO8yExbhkhnFBGH&#10;stOWCe741jzbYvNSmqyt++uXw2DHj+/3ejvaRvTU+dqxgnSRgCAunKm5VHD+eHlcgfAB2WDjmBTc&#10;ycN2M3lYY27cwO/U61CKGMI+RwVVCG0upS8qsugXriWO3NV1FkOEXSlNh0MMt43MkmQpLdYcGyps&#10;aV9RcdPfVoGWX5fDz/yVjudxrvX1DYvPp6VSs+m4ewYRaAz/4j/3ySjI0rg2no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FopTDAAAA3AAAAA8AAAAAAAAAAAAA&#10;AAAAoQIAAGRycy9kb3ducmV2LnhtbFBLBQYAAAAABAAEAPkAAACRAwAAAAA=&#10;">
                  <v:stroke dashstyle="1 1" endcap="round"/>
                </v:line>
                <v:line id="Line 59"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kHD8YAAADcAAAADwAAAGRycy9kb3ducmV2LnhtbESPT2sCMRTE7wW/Q3hCL1KziojdbhQR&#10;S6WnNgp6fN28/YObl2WT6uqnbwqFHoeZ+Q2TrXrbiAt1vnasYDJOQBDnztRcKjjsX58WIHxANtg4&#10;JgU38rBaDh4yTI278idddChFhLBPUUEVQptK6fOKLPqxa4mjV7jOYoiyK6Xp8BrhtpHTJJlLizXH&#10;hQpb2lSUn/W3VaDl13F7H73T26EfaV18YH6azZV6HPbrFxCB+vAf/mvvjILp5Bl+z8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JBw/GAAAA3AAAAA8AAAAAAAAA&#10;AAAAAAAAoQIAAGRycy9kb3ducmV2LnhtbFBLBQYAAAAABAAEAPkAAACUAwAAAAA=&#10;">
                  <v:stroke dashstyle="1 1" endcap="round"/>
                </v:line>
                <v:line id="Line 60"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kL8IAAADcAAAADwAAAGRycy9kb3ducmV2LnhtbERPz2vCMBS+C/sfwhN2kZmuiEg1iozJ&#10;xJNGYR7fmmdb1ryUJmr1rzcHwePH93u26GwtLtT6yrGCz2ECgjh3puJCwWG/+piA8AHZYO2YFNzI&#10;w2L+1pthZtyVd3TRoRAxhH2GCsoQmkxKn5dk0Q9dQxy5k2sthgjbQpoWrzHc1jJNkrG0WHFsKLGh&#10;r5Lyf322CrT8+/2+Dzb0c+gGWp+2mB9HY6Xe+91yCiJQF17ip3ttFKRpnB/Px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9kL8IAAADcAAAADwAAAAAAAAAAAAAA&#10;AAChAgAAZHJzL2Rvd25yZXYueG1sUEsFBgAAAAAEAAQA+QAAAJADAAAAAA==&#10;">
                  <v:stroke dashstyle="1 1" endcap="round"/>
                </v:line>
                <v:line id="Line 61"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PBtMUAAADcAAAADwAAAGRycy9kb3ducmV2LnhtbESPQWvCQBSE74L/YXlCL6IbQxFJXUVE&#10;sXiqq2CPr9lnEpp9G7Krxv76bqHgcZiZb5j5srO1uFHrK8cKJuMEBHHuTMWFgtNxO5qB8AHZYO2Y&#10;FDzIw3LR780xM+7OB7rpUIgIYZ+hgjKEJpPS5yVZ9GPXEEfv4lqLIcq2kKbFe4TbWqZJMpUWK44L&#10;JTa0Lin/1lerQMuv8+ZnuKfdqRtqffnA/PN1qtTLoFu9gQjUhWf4v/1uFKTpBP7Ox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PBtMUAAADcAAAADwAAAAAAAAAA&#10;AAAAAAChAgAAZHJzL2Rvd25yZXYueG1sUEsFBgAAAAAEAAQA+QAAAJMDAAAAAA==&#10;">
                  <v:stroke dashstyle="1 1" endcap="round"/>
                </v:line>
                <v:line id="Line 62"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fw8UAAADcAAAADwAAAGRycy9kb3ducmV2LnhtbESPQWvCQBSE74X+h+UVvIhuDEVKdBUp&#10;FcVTuwr1+Mw+k2D2bciuGvvru4LgcZiZb5jpvLO1uFDrK8cKRsMEBHHuTMWFgt12OfgA4QOywdox&#10;KbiRh/ns9WWKmXFX/qGLDoWIEPYZKihDaDIpfV6SRT90DXH0jq61GKJsC2lavEa4rWWaJGNpseK4&#10;UGJDnyXlJ322CrQ8/H799Te02nV9rY/fmO/fx0r13rrFBESgLjzDj/baKEjTFO5n4hGQ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fw8UAAADcAAAADwAAAAAAAAAA&#10;AAAAAAChAgAAZHJzL2Rvd25yZXYueG1sUEsFBgAAAAAEAAQA+QAAAJMDAAAAAA==&#10;">
                  <v:stroke dashstyle="1 1" endcap="round"/>
                </v:line>
                <v:line id="Line 63"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36WMYAAADcAAAADwAAAGRycy9kb3ducmV2LnhtbESPQWvCQBSE70L/w/IKvYhuTCVI6ipF&#10;FMVT3Qrt8TX7TEKzb0N2q6m/3hUKPQ4z8w0zX/a2EWfqfO1YwWScgCAunKm5VHB834xmIHxANtg4&#10;JgW/5GG5eBjMMTfuwgc661CKCGGfo4IqhDaX0hcVWfRj1xJH7+Q6iyHKrpSmw0uE20amSZJJizXH&#10;hQpbWlVUfOsfq0DLr4/1dbin7bEfan16w+Jzmin19Ni/voAI1If/8F97ZxSk6TPcz8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N+ljGAAAA3AAAAA8AAAAAAAAA&#10;AAAAAAAAoQIAAGRycy9kb3ducmV2LnhtbFBLBQYAAAAABAAEAPkAAACUAwAAAAA=&#10;">
                  <v:stroke dashstyle="1 1" endcap="round"/>
                </v:line>
              </v:group>
            </w:pict>
          </mc:Fallback>
        </mc:AlternateContent>
      </w:r>
    </w:p>
    <w:p w:rsidR="0023323A" w:rsidRDefault="0023323A" w:rsidP="00B34D01">
      <w:pPr>
        <w:pStyle w:val="NoSpacing"/>
        <w:tabs>
          <w:tab w:val="left" w:pos="1260"/>
        </w:tabs>
        <w:rPr>
          <w:sz w:val="24"/>
        </w:rPr>
      </w:pPr>
    </w:p>
    <w:p w:rsidR="008718B4" w:rsidRDefault="008718B4" w:rsidP="00B34D01">
      <w:pPr>
        <w:pStyle w:val="NoSpacing"/>
        <w:tabs>
          <w:tab w:val="left" w:pos="1260"/>
        </w:tabs>
        <w:rPr>
          <w:sz w:val="24"/>
        </w:rPr>
      </w:pPr>
    </w:p>
    <w:p w:rsidR="008718B4" w:rsidRDefault="008718B4" w:rsidP="00B34D01">
      <w:pPr>
        <w:pStyle w:val="NoSpacing"/>
        <w:tabs>
          <w:tab w:val="left" w:pos="1260"/>
        </w:tabs>
        <w:rPr>
          <w:sz w:val="24"/>
        </w:rPr>
      </w:pPr>
    </w:p>
    <w:p w:rsidR="008718B4" w:rsidRDefault="008718B4" w:rsidP="00B34D01">
      <w:pPr>
        <w:pStyle w:val="NoSpacing"/>
        <w:tabs>
          <w:tab w:val="left" w:pos="1260"/>
        </w:tabs>
        <w:rPr>
          <w:sz w:val="24"/>
        </w:rPr>
      </w:pPr>
    </w:p>
    <w:p w:rsidR="008718B4" w:rsidRDefault="008718B4" w:rsidP="00B34D01">
      <w:pPr>
        <w:pStyle w:val="NoSpacing"/>
        <w:tabs>
          <w:tab w:val="left" w:pos="1260"/>
        </w:tabs>
        <w:rPr>
          <w:sz w:val="24"/>
        </w:rPr>
      </w:pPr>
    </w:p>
    <w:p w:rsidR="008718B4" w:rsidRDefault="008718B4" w:rsidP="00B34D01">
      <w:pPr>
        <w:pStyle w:val="NoSpacing"/>
        <w:tabs>
          <w:tab w:val="left" w:pos="1260"/>
        </w:tabs>
        <w:rPr>
          <w:sz w:val="24"/>
        </w:rPr>
      </w:pPr>
    </w:p>
    <w:p w:rsidR="008718B4" w:rsidRDefault="008718B4" w:rsidP="00B34D01">
      <w:pPr>
        <w:pStyle w:val="NoSpacing"/>
        <w:tabs>
          <w:tab w:val="left" w:pos="1260"/>
        </w:tabs>
        <w:rPr>
          <w:sz w:val="24"/>
        </w:rPr>
      </w:pPr>
    </w:p>
    <w:p w:rsidR="008718B4" w:rsidRDefault="008718B4" w:rsidP="00B34D01">
      <w:pPr>
        <w:pStyle w:val="NoSpacing"/>
        <w:tabs>
          <w:tab w:val="left" w:pos="1260"/>
        </w:tabs>
        <w:rPr>
          <w:sz w:val="24"/>
        </w:rPr>
      </w:pPr>
    </w:p>
    <w:p w:rsidR="008718B4" w:rsidRDefault="008718B4" w:rsidP="00B34D01">
      <w:pPr>
        <w:pStyle w:val="NoSpacing"/>
        <w:tabs>
          <w:tab w:val="left" w:pos="1260"/>
        </w:tabs>
        <w:rPr>
          <w:sz w:val="24"/>
        </w:rPr>
      </w:pPr>
    </w:p>
    <w:p w:rsidR="008718B4" w:rsidRDefault="008718B4" w:rsidP="00B34D01">
      <w:pPr>
        <w:pStyle w:val="NoSpacing"/>
        <w:tabs>
          <w:tab w:val="left" w:pos="1260"/>
        </w:tabs>
        <w:rPr>
          <w:sz w:val="24"/>
        </w:rPr>
      </w:pPr>
    </w:p>
    <w:p w:rsidR="0023323A" w:rsidRDefault="0023323A" w:rsidP="00B34D01">
      <w:pPr>
        <w:pStyle w:val="NoSpacing"/>
        <w:tabs>
          <w:tab w:val="left" w:pos="1260"/>
        </w:tabs>
        <w:rPr>
          <w:sz w:val="24"/>
        </w:rPr>
      </w:pPr>
    </w:p>
    <w:p w:rsidR="0023323A" w:rsidRDefault="0023323A" w:rsidP="00B34D01">
      <w:pPr>
        <w:pStyle w:val="NoSpacing"/>
        <w:tabs>
          <w:tab w:val="left" w:pos="1260"/>
        </w:tabs>
        <w:rPr>
          <w:sz w:val="24"/>
        </w:rPr>
      </w:pPr>
    </w:p>
    <w:p w:rsidR="0023323A" w:rsidRDefault="0023323A" w:rsidP="00B34D01">
      <w:pPr>
        <w:pStyle w:val="NoSpacing"/>
        <w:tabs>
          <w:tab w:val="left" w:pos="1260"/>
        </w:tabs>
        <w:rPr>
          <w:sz w:val="24"/>
        </w:rPr>
      </w:pPr>
    </w:p>
    <w:p w:rsidR="0023323A" w:rsidRDefault="0023323A" w:rsidP="00B34D01">
      <w:pPr>
        <w:pStyle w:val="NoSpacing"/>
        <w:tabs>
          <w:tab w:val="left" w:pos="1260"/>
        </w:tabs>
        <w:rPr>
          <w:sz w:val="24"/>
        </w:rPr>
      </w:pPr>
    </w:p>
    <w:p w:rsidR="0023323A" w:rsidRDefault="0023323A" w:rsidP="00B34D01">
      <w:pPr>
        <w:pStyle w:val="NoSpacing"/>
        <w:tabs>
          <w:tab w:val="left" w:pos="1260"/>
        </w:tabs>
        <w:rPr>
          <w:sz w:val="24"/>
        </w:rPr>
      </w:pPr>
    </w:p>
    <w:p w:rsidR="0023323A" w:rsidRDefault="0023323A" w:rsidP="00B34D01">
      <w:pPr>
        <w:pStyle w:val="NoSpacing"/>
        <w:tabs>
          <w:tab w:val="left" w:pos="1260"/>
        </w:tabs>
        <w:rPr>
          <w:sz w:val="24"/>
        </w:rPr>
      </w:pPr>
    </w:p>
    <w:p w:rsidR="0023323A" w:rsidRDefault="0023323A" w:rsidP="00B34D01">
      <w:pPr>
        <w:pStyle w:val="NoSpacing"/>
        <w:tabs>
          <w:tab w:val="left" w:pos="1260"/>
        </w:tabs>
        <w:rPr>
          <w:sz w:val="24"/>
        </w:rPr>
      </w:pPr>
      <w:r>
        <w:rPr>
          <w:sz w:val="24"/>
        </w:rPr>
        <w:tab/>
      </w:r>
      <w:r>
        <w:rPr>
          <w:sz w:val="20"/>
          <w:szCs w:val="20"/>
        </w:rPr>
        <w:t>*N</w:t>
      </w:r>
      <w:r w:rsidRPr="00670CB6">
        <w:rPr>
          <w:sz w:val="20"/>
          <w:szCs w:val="20"/>
        </w:rPr>
        <w:t>eed help with th</w:t>
      </w:r>
      <w:r>
        <w:rPr>
          <w:sz w:val="20"/>
          <w:szCs w:val="20"/>
        </w:rPr>
        <w:t>ese</w:t>
      </w:r>
      <w:r w:rsidRPr="00670CB6">
        <w:rPr>
          <w:sz w:val="20"/>
          <w:szCs w:val="20"/>
        </w:rPr>
        <w:t xml:space="preserve"> example</w:t>
      </w:r>
      <w:r>
        <w:rPr>
          <w:sz w:val="20"/>
          <w:szCs w:val="20"/>
        </w:rPr>
        <w:t>s?</w:t>
      </w:r>
      <w:r w:rsidRPr="00670CB6">
        <w:rPr>
          <w:sz w:val="20"/>
          <w:szCs w:val="20"/>
        </w:rPr>
        <w:t xml:space="preserve"> </w:t>
      </w:r>
      <w:r>
        <w:rPr>
          <w:sz w:val="20"/>
          <w:szCs w:val="20"/>
        </w:rPr>
        <w:t>Watch them being done on the v</w:t>
      </w:r>
      <w:r w:rsidRPr="00670CB6">
        <w:rPr>
          <w:sz w:val="20"/>
          <w:szCs w:val="20"/>
        </w:rPr>
        <w:t>ideo</w:t>
      </w:r>
      <w:r>
        <w:rPr>
          <w:sz w:val="20"/>
          <w:szCs w:val="20"/>
        </w:rPr>
        <w:t>.</w:t>
      </w:r>
    </w:p>
    <w:p w:rsidR="00E43B79" w:rsidRDefault="00E43B79" w:rsidP="00B34D01">
      <w:pPr>
        <w:pStyle w:val="NoSpacing"/>
        <w:tabs>
          <w:tab w:val="left" w:pos="1260"/>
        </w:tabs>
        <w:rPr>
          <w:b/>
          <w:sz w:val="24"/>
          <w:szCs w:val="24"/>
        </w:rPr>
      </w:pPr>
    </w:p>
    <w:p w:rsidR="00E43B79" w:rsidRDefault="00E43B79" w:rsidP="00B34D01">
      <w:pPr>
        <w:pStyle w:val="NoSpacing"/>
        <w:tabs>
          <w:tab w:val="left" w:pos="1260"/>
        </w:tabs>
        <w:rPr>
          <w:b/>
          <w:sz w:val="24"/>
          <w:szCs w:val="24"/>
        </w:rPr>
      </w:pPr>
    </w:p>
    <w:p w:rsidR="00E43B79" w:rsidRDefault="00E43B79" w:rsidP="00B34D01">
      <w:pPr>
        <w:pStyle w:val="NoSpacing"/>
        <w:tabs>
          <w:tab w:val="left" w:pos="1260"/>
        </w:tabs>
        <w:rPr>
          <w:b/>
          <w:sz w:val="24"/>
          <w:szCs w:val="24"/>
        </w:rPr>
      </w:pPr>
    </w:p>
    <w:p w:rsidR="00FF4B7F" w:rsidRDefault="00FF4B7F" w:rsidP="00B34D01">
      <w:pPr>
        <w:pStyle w:val="NoSpacing"/>
        <w:tabs>
          <w:tab w:val="left" w:pos="1260"/>
        </w:tabs>
        <w:rPr>
          <w:sz w:val="24"/>
        </w:rPr>
      </w:pPr>
      <w:r>
        <w:rPr>
          <w:b/>
          <w:sz w:val="24"/>
          <w:szCs w:val="24"/>
        </w:rPr>
        <w:t>Expectation 4</w:t>
      </w:r>
      <w:r w:rsidRPr="002E41BE">
        <w:rPr>
          <w:b/>
          <w:sz w:val="24"/>
          <w:szCs w:val="24"/>
        </w:rPr>
        <w:t xml:space="preserve">: </w:t>
      </w:r>
      <w:r>
        <w:rPr>
          <w:b/>
          <w:sz w:val="24"/>
          <w:szCs w:val="24"/>
        </w:rPr>
        <w:t xml:space="preserve"> Graph horizontal and vertical lines.</w:t>
      </w:r>
    </w:p>
    <w:p w:rsidR="000F6783" w:rsidRDefault="000F6783" w:rsidP="000F6783">
      <w:pPr>
        <w:rPr>
          <w:sz w:val="24"/>
          <w:szCs w:val="24"/>
        </w:rPr>
      </w:pPr>
    </w:p>
    <w:p w:rsidR="000F6783" w:rsidRDefault="000F6783" w:rsidP="000F6783">
      <w:pPr>
        <w:rPr>
          <w:sz w:val="24"/>
          <w:szCs w:val="24"/>
        </w:rPr>
      </w:pPr>
      <w:r>
        <w:rPr>
          <w:sz w:val="24"/>
          <w:szCs w:val="24"/>
        </w:rPr>
        <w:t>Complete the tables of values below and then plot the points to graph each line.</w:t>
      </w:r>
    </w:p>
    <w:p w:rsidR="000F6783" w:rsidRDefault="000F6783" w:rsidP="000F6783">
      <w:pPr>
        <w:rPr>
          <w:sz w:val="26"/>
          <w:szCs w:val="26"/>
        </w:rPr>
      </w:pPr>
      <w:r w:rsidRPr="00D22F8D">
        <w:rPr>
          <w:noProof/>
          <w:sz w:val="24"/>
          <w:szCs w:val="24"/>
        </w:rPr>
        <mc:AlternateContent>
          <mc:Choice Requires="wpg">
            <w:drawing>
              <wp:anchor distT="0" distB="0" distL="114300" distR="114300" simplePos="0" relativeHeight="251688960" behindDoc="0" locked="0" layoutInCell="1" allowOverlap="1" wp14:anchorId="3FD1EC93" wp14:editId="736D8AE2">
                <wp:simplePos x="0" y="0"/>
                <wp:positionH relativeFrom="column">
                  <wp:posOffset>3535349</wp:posOffset>
                </wp:positionH>
                <wp:positionV relativeFrom="paragraph">
                  <wp:posOffset>39094</wp:posOffset>
                </wp:positionV>
                <wp:extent cx="2649220" cy="3429000"/>
                <wp:effectExtent l="38100" t="38100" r="55880" b="57150"/>
                <wp:wrapNone/>
                <wp:docPr id="354"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9220" cy="3429000"/>
                          <a:chOff x="8354" y="6437"/>
                          <a:chExt cx="2712" cy="3616"/>
                        </a:xfrm>
                      </wpg:grpSpPr>
                      <wps:wsp>
                        <wps:cNvPr id="355" name="Line 65"/>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6" name="Line 66"/>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7" name="Line 67"/>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8" name="Line 68"/>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69"/>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Line 70"/>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1" name="Line 71"/>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62" name="Line 72"/>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3" name="Line 73"/>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4" name="Line 74"/>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5" name="Line 75"/>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6" name="Line 76"/>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7" name="Line 77"/>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8" name="Line 78"/>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9" name="Line 79"/>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0" name="Line 80"/>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1" name="Line 81"/>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2" name="Line 82"/>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3" name="Line 83"/>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4" name="Line 84"/>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5" name="Line 85"/>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6" name="Line 86"/>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77" name="Line 87"/>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88"/>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9" name="Line 89"/>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0" name="Line 90"/>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1" name="Line 91"/>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2" name="Line 92"/>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3" name="Line 93"/>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4" name="Line 94"/>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B71D19" id="Group 354" o:spid="_x0000_s1026" style="position:absolute;margin-left:278.35pt;margin-top:3.1pt;width:208.6pt;height:270pt;z-index:251688960"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">
                <v:line id="Line 65"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7V8YAAADcAAAADwAAAGRycy9kb3ducmV2LnhtbESPQWsCMRSE74L/ITzBi9RsWxVZjSKl&#10;ovTUpkI9PjfP3cXNy7KJuvXXG6HQ4zAz3zDzZWsrcaHGl44VPA8TEMSZMyXnCnbf66cpCB+QDVaO&#10;ScEveVguup05psZd+YsuOuQiQtinqKAIoU6l9FlBFv3Q1cTRO7rGYoiyyaVp8BrhtpIvSTKRFkuO&#10;CwXW9FZQdtJnq0DLw8/7bfBBm1070Pr4idl+NFGq32tXMxCB2vAf/mtvjYLX8Rg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Pu1fGAAAA3AAAAA8AAAAAAAAA&#10;AAAAAAAAoQIAAGRycy9kb3ducmV2LnhtbFBLBQYAAAAABAAEAPkAAACUAwAAAAA=&#10;">
                  <v:stroke dashstyle="1 1" endcap="round"/>
                </v:line>
                <v:line id="Line 66"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0lIMYAAADcAAAADwAAAGRycy9kb3ducmV2LnhtbESPQWvCQBSE7wX/w/KEXkQ3tjaU6CpS&#10;Wiqe7Cq0x9fsMwlm34bsVqO/3hWEHoeZ+YaZLTpbiyO1vnKsYDxKQBDnzlRcKNhtP4avIHxANlg7&#10;JgVn8rCY9x5mmBl34i866lCICGGfoYIyhCaT0uclWfQj1xBHb+9aiyHKtpCmxVOE21o+JUkqLVYc&#10;F0ps6K2k/KD/rAItf7/fL4M1fe66gdb7DeY/k1Spx363nIII1IX/8L29MgqeX1K4nY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dJSDGAAAA3AAAAA8AAAAAAAAA&#10;AAAAAAAAoQIAAGRycy9kb3ducmV2LnhtbFBLBQYAAAAABAAEAPkAAACUAwAAAAA=&#10;">
                  <v:stroke dashstyle="1 1" endcap="round"/>
                </v:line>
                <v:line id="Line 67"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GAu8cAAADcAAAADwAAAGRycy9kb3ducmV2LnhtbESPT2sCMRTE7wW/Q3hCL1KztfUPq1GK&#10;VCqebBTa43Pz3F3cvCybqNt++qYgeBxm5jfMbNHaSlyo8aVjBc/9BARx5kzJuYL9bvU0AeEDssHK&#10;MSn4IQ+LeedhhqlxV/6kiw65iBD2KSooQqhTKX1WkEXfdzVx9I6usRiibHJpGrxGuK3kIElG0mLJ&#10;caHAmpYFZSd9tgq0PHy9//Y29LFve1oft5h9v46Ueuy2b1MQgdpwD9/aa6PgZTiG/zPxCM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UYC7xwAAANwAAAAPAAAAAAAA&#10;AAAAAAAAAKECAABkcnMvZG93bnJldi54bWxQSwUGAAAAAAQABAD5AAAAlQMAAAAA&#10;">
                  <v:stroke dashstyle="1 1" endcap="round"/>
                </v:line>
                <v:line id="Line 68"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4UycMAAADcAAAADwAAAGRycy9kb3ducmV2LnhtbERPz2vCMBS+C/4P4Qm7iE3dnEjXKCIb&#10;G562TNDjW/Nsi81LaTLt9tebg+Dx4/udr3rbiDN1vnasYJqkIIgLZ2ouFey+3yYLED4gG2wck4I/&#10;8rBaDgc5ZsZd+IvOOpQihrDPUEEVQptJ6YuKLPrEtcSRO7rOYoiwK6Xp8BLDbSMf03QuLdYcGyps&#10;aVNRcdK/VoGWP/vX//GW3nf9WOvjJxaH2Vyph1G/fgERqA938c39YRQ8Pce18Uw8An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OFMnDAAAA3AAAAA8AAAAAAAAAAAAA&#10;AAAAoQIAAGRycy9kb3ducmV2LnhtbFBLBQYAAAAABAAEAPkAAACRAwAAAAA=&#10;">
                  <v:stroke dashstyle="1 1" endcap="round"/>
                </v:line>
                <v:line id="Line 69"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line id="Line 70"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TScsIAAADcAAAADwAAAGRycy9kb3ducmV2LnhtbERPz2vCMBS+D/wfwhO8yEx1o4zOKCKK&#10;w9OMgh7fmmdbbF5KE7XbX28OA48f3+/pvLO1uFHrK8cKxqMEBHHuTMWFgsN+/foBwgdkg7VjUvBL&#10;Huaz3ssUM+PuvKObDoWIIewzVFCG0GRS+rwki37kGuLInV1rMUTYFtK0eI/htpaTJEmlxYpjQ4kN&#10;LUvKL/pqFWj5c1z9Dbe0OXRDrc/fmJ/eU6UG/W7xCSJQF57if/eXUfCWxvnxTDwC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TScsIAAADcAAAADwAAAAAAAAAAAAAA&#10;AAChAgAAZHJzL2Rvd25yZXYueG1sUEsFBgAAAAAEAAQA+QAAAJADAAAAAA==&#10;">
                  <v:stroke dashstyle="1 1" endcap="round"/>
                </v:line>
                <v:line id="Line 71"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6UHMcAAADcAAAADwAAAGRycy9kb3ducmV2LnhtbESPzWvCQBDF7wX/h2WEXopu/EDamFVE&#10;KPVQ0cZevI3ZyQdmZ0N2a9L/vlsQPD7evN+bl6x7U4sbta6yrGAyjkAQZ1ZXXCj4Pr2PXkE4j6yx&#10;tkwKfsnBejV4SjDWtuMvuqW+EAHCLkYFpfdNLKXLSjLoxrYhDl5uW4M+yLaQusUuwE0tp1G0kAYr&#10;Dg0lNrQtKbumPya88XG5TnV+7ubVm9kf0k/aHo4vSj0P+80ShKfeP47v6Z1WMFtM4H9MII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pQcxwAAANwAAAAPAAAAAAAA&#10;AAAAAAAAAKECAABkcnMvZG93bnJldi54bWxQSwUGAAAAAAQABAD5AAAAlQMAAAAA&#10;">
                  <v:stroke startarrow="block" startarrowwidth="narrow" startarrowlength="short" endarrow="block" endarrowwidth="narrow" endarrowlength="short"/>
                </v:line>
                <v:line id="Line 72"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rpnsYAAADcAAAADwAAAGRycy9kb3ducmV2LnhtbESPT2vCQBTE70K/w/IKvYhu/EOQ1FWK&#10;KIon3Qrt8TX7TEKzb0N2q9FP3y0IPQ4z8xtmvuxsLS7U+sqxgtEwAUGcO1NxoeD0vhnMQPiAbLB2&#10;TApu5GG5eOrNMTPuyke66FCICGGfoYIyhCaT0uclWfRD1xBH7+xaiyHKtpCmxWuE21qOkySVFiuO&#10;CyU2tCop/9Y/VoGWXx/re39P21PX1/p8wPxzmir18ty9vYII1IX/8KO9Mwom6Rj+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K6Z7GAAAA3AAAAA8AAAAAAAAA&#10;AAAAAAAAoQIAAGRycy9kb3ducmV2LnhtbFBLBQYAAAAABAAEAPkAAACUAwAAAAA=&#10;">
                  <v:stroke dashstyle="1 1" endcap="round"/>
                </v:line>
                <v:line id="Line 73"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ZMBcYAAADcAAAADwAAAGRycy9kb3ducmV2LnhtbESPT2vCQBTE70K/w/IKXqRu/EMoqasU&#10;UZSe6hpoj6/ZZxKafRuyq8Z++m6h4HGYmd8wi1VvG3GhzteOFUzGCQjiwpmaSwX5cfv0DMIHZION&#10;Y1JwIw+r5cNggZlxVz7QRYdSRAj7DBVUIbSZlL6oyKIfu5Y4eifXWQxRdqU0HV4j3DZymiSptFhz&#10;XKiwpXVFxbc+WwVafn1sfkZvtMv7kdandyw+56lSw8f+9QVEoD7cw//tvVEwS2fwdy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GTAXGAAAA3AAAAA8AAAAAAAAA&#10;AAAAAAAAoQIAAGRycy9kb3ducmV2LnhtbFBLBQYAAAAABAAEAPkAAACUAwAAAAA=&#10;">
                  <v:stroke dashstyle="1 1" endcap="round"/>
                </v:line>
                <v:line id="Line 74"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ccYAAADcAAAADwAAAGRycy9kb3ducmV2LnhtbESPQWvCQBSE74X+h+UVvEjdaCWU1FWK&#10;KBZPdQ20x9fsMwnNvg3ZVdP+elcQPA4z8w0zW/S2ESfqfO1YwXiUgCAunKm5VJDv18+vIHxANtg4&#10;JgV/5GExf3yYYWbcmXd00qEUEcI+QwVVCG0mpS8qsuhHriWO3sF1FkOUXSlNh+cIt42cJEkqLdYc&#10;FypsaVlR8auPVoGWP1+r/+GWNnk/1PrwicX3NFVq8NS/v4EI1Id7+Nb+MApe0ilcz8Qj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v1HHGAAAA3AAAAA8AAAAAAAAA&#10;AAAAAAAAoQIAAGRycy9kb3ducmV2LnhtbFBLBQYAAAAABAAEAPkAAACUAwAAAAA=&#10;">
                  <v:stroke dashstyle="1 1" endcap="round"/>
                </v:line>
                <v:line id="Line 75"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Nx6sYAAADcAAAADwAAAGRycy9kb3ducmV2LnhtbESPQWvCQBSE7wX/w/KEXkQ3tjaU6CpS&#10;Wiqe7Cq0x9fsMwlm34bsVqO/3hWEHoeZ+YaZLTpbiyO1vnKsYDxKQBDnzlRcKNhtP4avIHxANlg7&#10;JgVn8rCY9x5mmBl34i866lCICGGfoYIyhCaT0uclWfQj1xBHb+9aiyHKtpCmxVOE21o+JUkqLVYc&#10;F0ps6K2k/KD/rAItf7/fL4M1fe66gdb7DeY/k1Spx363nIII1IX/8L29Mgqe0xe4nY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jcerGAAAA3AAAAA8AAAAAAAAA&#10;AAAAAAAAoQIAAGRycy9kb3ducmV2LnhtbFBLBQYAAAAABAAEAPkAAACUAwAAAAA=&#10;">
                  <v:stroke dashstyle="1 1" endcap="round"/>
                </v:line>
                <v:line id="Line 76"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vncUAAADcAAAADwAAAGRycy9kb3ducmV2LnhtbESPQWvCQBSE7wX/w/KEXkQ31RIkuopI&#10;pcVTuwp6fGafSTD7NmS3Gv313UKhx2FmvmHmy87W4kqtrxwreBklIIhzZyouFOx3m+EUhA/IBmvH&#10;pOBOHpaL3tMcM+Nu/EVXHQoRIewzVFCG0GRS+rwki37kGuLonV1rMUTZFtK0eItwW8txkqTSYsVx&#10;ocSG1iXlF/1tFWh5Orw9Blt633cDrc+fmB9fU6We+91qBiJQF/7Df+0Po2CSpvB7Jh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HvncUAAADcAAAADwAAAAAAAAAA&#10;AAAAAAChAgAAZHJzL2Rvd25yZXYueG1sUEsFBgAAAAAEAAQA+QAAAJMDAAAAAA==&#10;">
                  <v:stroke dashstyle="1 1" endcap="round"/>
                </v:line>
                <v:line id="Line 77"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1KBsYAAADcAAAADwAAAGRycy9kb3ducmV2LnhtbESPQWvCQBSE7wX/w/IEL1I3rSWW6CpS&#10;KkpPdhXa4zP7TILZtyG7avTXdwuFHoeZ+YaZLTpbiwu1vnKs4GmUgCDOnam4ULDfrR5fQfiAbLB2&#10;TApu5GEx7z3MMDPuyp900aEQEcI+QwVlCE0mpc9LsuhHriGO3tG1FkOUbSFNi9cIt7V8TpJUWqw4&#10;LpTY0FtJ+UmfrQItD1/v9+EHrffdUOvjFvPvl1SpQb9bTkEE6sJ/+K+9MQrG6QR+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9SgbGAAAA3AAAAA8AAAAAAAAA&#10;AAAAAAAAoQIAAGRycy9kb3ducmV2LnhtbFBLBQYAAAAABAAEAPkAAACUAwAAAAA=&#10;">
                  <v:stroke dashstyle="1 1" endcap="round"/>
                </v:line>
                <v:line id="Line 78"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LedMIAAADcAAAADwAAAGRycy9kb3ducmV2LnhtbERPz2vCMBS+D/wfwhO8yEx1o4zOKCKK&#10;w9OMgh7fmmdbbF5KE7XbX28OA48f3+/pvLO1uFHrK8cKxqMEBHHuTMWFgsN+/foBwgdkg7VjUvBL&#10;Huaz3ssUM+PuvKObDoWIIewzVFCG0GRS+rwki37kGuLInV1rMUTYFtK0eI/htpaTJEmlxYpjQ4kN&#10;LUvKL/pqFWj5c1z9Dbe0OXRDrc/fmJ/eU6UG/W7xCSJQF57if/eXUfCWxrXxTDwC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LedMIAAADcAAAADwAAAAAAAAAAAAAA&#10;AAChAgAAZHJzL2Rvd25yZXYueG1sUEsFBgAAAAAEAAQA+QAAAJADAAAAAA==&#10;">
                  <v:stroke dashstyle="1 1" endcap="round"/>
                </v:line>
                <v:line id="Line 79"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5778YAAADcAAAADwAAAGRycy9kb3ducmV2LnhtbESPQWvCQBSE7wX/w/IEL1I3rSXY6CpS&#10;KkpPdhXa4zP7TILZtyG7avTXdwuFHoeZ+YaZLTpbiwu1vnKs4GmUgCDOnam4ULDfrR4nIHxANlg7&#10;JgU38rCY9x5mmBl35U+66FCICGGfoYIyhCaT0uclWfQj1xBH7+haiyHKtpCmxWuE21o+J0kqLVYc&#10;F0ps6K2k/KTPVoGWh6/3+/CD1vtuqPVxi/n3S6rUoN8tpyACdeE//NfeGAXj9B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ue+/GAAAA3AAAAA8AAAAAAAAA&#10;AAAAAAAAoQIAAGRycy9kb3ducmV2LnhtbFBLBQYAAAAABAAEAPkAAACUAwAAAAA=&#10;">
                  <v:stroke dashstyle="1 1" endcap="round"/>
                </v:line>
                <v:line id="Line 80"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1Er8IAAADcAAAADwAAAGRycy9kb3ducmV2LnhtbERPz2vCMBS+D/wfwhO8iKZzQ6UaZYiy&#10;sdOMgh6fzbMtNi+lidr515vDYMeP7/d82dpK3KjxpWMFr8MEBHHmTMm5gv1uM5iC8AHZYOWYFPyS&#10;h+Wi8zLH1Lg7b+mmQy5iCPsUFRQh1KmUPivIoh+6mjhyZ9dYDBE2uTQN3mO4reQoScbSYsmxocCa&#10;VgVlF321CrQ8HdaP/jd97tu+1ucfzI7vY6V63fZjBiJQG/7Ff+4vo+BtEufH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1Er8IAAADcAAAADwAAAAAAAAAAAAAA&#10;AAChAgAAZHJzL2Rvd25yZXYueG1sUEsFBgAAAAAEAAQA+QAAAJADAAAAAA==&#10;">
                  <v:stroke dashstyle="1 1" endcap="round"/>
                </v:line>
                <v:line id="Line 81"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HhNMYAAADcAAAADwAAAGRycy9kb3ducmV2LnhtbESPQWsCMRSE7wX/Q3hCL6JZtaisRinF&#10;UumpRkGPz81zd3HzsmxSXf31TaHQ4zAz3zCLVWsrcaXGl44VDAcJCOLMmZJzBfvde38Gwgdkg5Vj&#10;UnAnD6tl52mBqXE33tJVh1xECPsUFRQh1KmUPivIoh+4mjh6Z9dYDFE2uTQN3iLcVnKUJBNpseS4&#10;UGBNbwVlF/1tFWh5OqwfvU/62Lc9rc9fmB1fJko9d9vXOYhAbfgP/7U3RsF4OoTfM/EI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B4TTGAAAA3AAAAA8AAAAAAAAA&#10;AAAAAAAAoQIAAGRycy9kb3ducmV2LnhtbFBLBQYAAAAABAAEAPkAAACUAwAAAAA=&#10;">
                  <v:stroke dashstyle="1 1" endcap="round"/>
                </v:line>
                <v:line id="Line 82"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N/Q8YAAADcAAAADwAAAGRycy9kb3ducmV2LnhtbESPQWsCMRSE74L/ITyhF6nZqlhZjVJK&#10;S4snjYI9vm6eu4ubl2WT6tpfbwTB4zAz3zDzZWsrcaLGl44VvAwSEMSZMyXnCnbbz+cpCB+QDVaO&#10;ScGFPCwX3c4cU+POvKGTDrmIEPYpKihCqFMpfVaQRT9wNXH0Dq6xGKJscmkaPEe4reQwSSbSYslx&#10;ocCa3gvKjvrPKtDyd//x31/R167ta31YY/Yznij11GvfZiACteERvre/jYLR6xB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f0PGAAAA3AAAAA8AAAAAAAAA&#10;AAAAAAAAoQIAAGRycy9kb3ducmV2LnhtbFBLBQYAAAAABAAEAPkAAACUAwAAAAA=&#10;">
                  <v:stroke dashstyle="1 1" endcap="round"/>
                </v:line>
                <v:line id="Line 83"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a2MYAAADcAAAADwAAAGRycy9kb3ducmV2LnhtbESPQWvCQBSE74X+h+UVehHdWItK6ipS&#10;WhRPdhvQ4zP7TEKzb0N2q9Ff3y0IHoeZ+YaZLTpbixO1vnKsYDhIQBDnzlRcKMi+P/tTED4gG6wd&#10;k4ILeVjMHx9mmBp35i866VCICGGfooIyhCaV0uclWfQD1xBH7+haiyHKtpCmxXOE21q+JMlYWqw4&#10;LpTY0HtJ+Y/+tQq0POw+rr0NrbKup/Vxi/n+dazU81O3fAMRqAv38K29NgpGkxH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f2tjGAAAA3AAAAA8AAAAAAAAA&#10;AAAAAAAAoQIAAGRycy9kb3ducmV2LnhtbFBLBQYAAAAABAAEAPkAAACUAwAAAAA=&#10;">
                  <v:stroke dashstyle="1 1" endcap="round"/>
                </v:line>
                <v:line id="Line 84"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ZCrMYAAADcAAAADwAAAGRycy9kb3ducmV2LnhtbESPQWvCQBSE7wX/w/IEL1I3tWIlukoR&#10;S0tPugbs8TX7TILZtyG71dRf3xUKHoeZ+YZZrDpbizO1vnKs4GmUgCDOnam4UJDt3x5nIHxANlg7&#10;JgW/5GG17D0sMDXuwjs661CICGGfooIyhCaV0uclWfQj1xBH7+haiyHKtpCmxUuE21qOk2QqLVYc&#10;F0psaF1SftI/VoGW34fNdfhJ71k31Pq4xfxrMlVq0O9e5yACdeEe/m9/GAXPLxO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2QqzGAAAA3AAAAA8AAAAAAAAA&#10;AAAAAAAAoQIAAGRycy9kb3ducmV2LnhtbFBLBQYAAAAABAAEAPkAAACUAwAAAAA=&#10;">
                  <v:stroke dashstyle="1 1" endcap="round"/>
                </v:line>
                <v:line id="Line 85"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rnN8cAAADcAAAADwAAAGRycy9kb3ducmV2LnhtbESPT2sCMRTE7wW/Q3hCL1KztfUPq1GK&#10;VCqebBTa43Pz3F3cvCybqNt++qYgeBxm5jfMbNHaSlyo8aVjBc/9BARx5kzJuYL9bvU0AeEDssHK&#10;MSn4IQ+LeedhhqlxV/6kiw65iBD2KSooQqhTKX1WkEXfdzVx9I6usRiibHJpGrxGuK3kIElG0mLJ&#10;caHAmpYFZSd9tgq0PHy9//Y29LFve1oft5h9v46Ueuy2b1MQgdpwD9/aa6PgZTyE/zPxCM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euc3xwAAANwAAAAPAAAAAAAA&#10;AAAAAAAAAKECAABkcnMvZG93bnJldi54bWxQSwUGAAAAAAQABAD5AAAAlQMAAAAA&#10;">
                  <v:stroke dashstyle="1 1" endcap="round"/>
                </v:line>
                <v:line id="Line 86"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6atccAAADcAAAADwAAAGRycy9kb3ducmV2LnhtbESPQWvCQBCF70L/wzIFL6KbqmibZhUR&#10;ih4U27SX3qbZMQnJzobs1sR/7wqFHh9v3vfmJeve1OJCrSstK3iaRCCIM6tLzhV8fb6Nn0E4j6yx&#10;tkwKruRgvXoYJBhr2/EHXVKfiwBhF6OCwvsmltJlBRl0E9sQB+9sW4M+yDaXusUuwE0tp1G0kAZL&#10;Dg0FNrQtKKvSXxPe2P1UU33+7ublizme0gNtT+8jpYaP/eYVhKfe/x//pfdawWy5gPuYQAC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Hpq1xwAAANwAAAAPAAAAAAAA&#10;AAAAAAAAAKECAABkcnMvZG93bnJldi54bWxQSwUGAAAAAAQABAD5AAAAlQMAAAAA&#10;">
                  <v:stroke startarrow="block" startarrowwidth="narrow" startarrowlength="short" endarrow="block" endarrowwidth="narrow" endarrowlength="short"/>
                </v:line>
                <v:line id="Line 87"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c28YAAADcAAAADwAAAGRycy9kb3ducmV2LnhtbESPQWsCMRSE74L/ITzBi9RsW1FZjSKl&#10;ovTUpkI9PjfP3cXNy7KJuvXXG6HQ4zAz3zDzZWsrcaHGl44VPA8TEMSZMyXnCnbf66cpCB+QDVaO&#10;ScEveVguup05psZd+YsuOuQiQtinqKAIoU6l9FlBFv3Q1cTRO7rGYoiyyaVp8BrhtpIvSTKWFkuO&#10;CwXW9FZQdtJnq0DLw8/7bfBBm1070Pr4idl+NFaq32tXMxCB2vAf/mtvjYLXyQQ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3NvGAAAA3AAAAA8AAAAAAAAA&#10;AAAAAAAAoQIAAGRycy9kb3ducmV2LnhtbFBLBQYAAAAABAAEAPkAAACUAwAAAAA=&#10;">
                  <v:stroke dashstyle="1 1" endcap="round"/>
                </v:line>
                <v:line id="Line 88"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IqcIAAADcAAAADwAAAGRycy9kb3ducmV2LnhtbERPz2vCMBS+D/wfwhO8iKZzQ6UaZYiy&#10;sdOMgh6fzbMtNi+lidr515vDYMeP7/d82dpK3KjxpWMFr8MEBHHmTMm5gv1uM5iC8AHZYOWYFPyS&#10;h+Wi8zLH1Lg7b+mmQy5iCPsUFRQh1KmUPivIoh+6mjhyZ9dYDBE2uTQN3mO4reQoScbSYsmxocCa&#10;VgVlF321CrQ8HdaP/jd97tu+1ucfzI7vY6V63fZjBiJQG/7Ff+4vo+BtEtfG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IqcIAAADcAAAADwAAAAAAAAAAAAAA&#10;AAChAgAAZHJzL2Rvd25yZXYueG1sUEsFBgAAAAAEAAQA+QAAAJADAAAAAA==&#10;">
                  <v:stroke dashstyle="1 1" endcap="round"/>
                </v:line>
                <v:line id="Line 89"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ftMsYAAADcAAAADwAAAGRycy9kb3ducmV2LnhtbESPQWsCMRSE7wX/Q3hCL1KztWJ1NUqR&#10;SsWTRqE9PjfP3cXNy7KJuu2vbwpCj8PMfMPMFq2txJUaXzpW8NxPQBBnzpScKzjsV09jED4gG6wc&#10;k4Jv8rCYdx5mmBp34x1ddchFhLBPUUERQp1K6bOCLPq+q4mjd3KNxRBlk0vT4C3CbSUHSTKSFkuO&#10;CwXWtCwoO+uLVaDl8fP9p7ehj0Pb0/q0xexrOFLqsdu+TUEEasN/+N5eGwUvrxP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37TLGAAAA3AAAAA8AAAAAAAAA&#10;AAAAAAAAoQIAAGRycy9kb3ducmV2LnhtbFBLBQYAAAAABAAEAPkAAACUAwAAAAA=&#10;">
                  <v:stroke dashstyle="1 1" endcap="round"/>
                </v:line>
                <v:line id="Line 90"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g0iMIAAADcAAAADwAAAGRycy9kb3ducmV2LnhtbERPz2vCMBS+C/4P4Q12kZk6RUpnFJEN&#10;xZNmwnZ8a55tWfNSmqjVv94cBI8f3+/ZorO1OFPrK8cKRsMEBHHuTMWFgsP311sKwgdkg7VjUnAl&#10;D4t5vzfDzLgL7+msQyFiCPsMFZQhNJmUPi/Joh+6hjhyR9daDBG2hTQtXmK4reV7kkylxYpjQ4kN&#10;rUrK//XJKtDy7+fzNtjS+tANtD7uMP+dTJV6femWHyACdeEpfrg3RsE4jfPjmXgE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g0iMIAAADcAAAADwAAAAAAAAAAAAAA&#10;AAChAgAAZHJzL2Rvd25yZXYueG1sUEsFBgAAAAAEAAQA+QAAAJADAAAAAA==&#10;">
                  <v:stroke dashstyle="1 1" endcap="round"/>
                </v:line>
                <v:line id="Line 91"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SRE8YAAADcAAAADwAAAGRycy9kb3ducmV2LnhtbESPT2sCMRTE74LfITyhF9GsVkS2G0VK&#10;RempjYIeXzdv/+DmZdmkuu2nbwqFHoeZ+Q2TbXrbiBt1vnasYDZNQBDnztRcKjgdd5MVCB+QDTaO&#10;ScEXedish4MMU+Pu/E43HUoRIexTVFCF0KZS+rwii37qWuLoFa6zGKLsSmk6vEe4beQ8SZbSYs1x&#10;ocKWnivKr/rTKtDy4/zyPX6l/akfa128YX5ZLJV6GPXbJxCB+vAf/msfjILH1Qx+z8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UkRPGAAAA3AAAAA8AAAAAAAAA&#10;AAAAAAAAoQIAAGRycy9kb3ducmV2LnhtbFBLBQYAAAAABAAEAPkAAACUAwAAAAA=&#10;">
                  <v:stroke dashstyle="1 1" endcap="round"/>
                </v:line>
                <v:line id="Line 92"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PZMYAAADcAAAADwAAAGRycy9kb3ducmV2LnhtbESPT2sCMRTE7wW/Q3iCF9FsbRHZbhQp&#10;itJTGwU9vm7e/sHNy7KJuu2nbwqFHoeZ+Q2TrXrbiBt1vnas4HGagCDOnam5VHA8bCcLED4gG2wc&#10;k4Iv8rBaDh4yTI278wfddChFhLBPUUEVQptK6fOKLPqpa4mjV7jOYoiyK6Xp8B7htpGzJJlLizXH&#10;hQpbeq0ov+irVaDl52nzPX6j3bEfa128Y35+nis1GvbrFxCB+vAf/mvvjYKnxQx+z8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D2TGAAAA3AAAAA8AAAAAAAAA&#10;AAAAAAAAoQIAAGRycy9kb3ducmV2LnhtbFBLBQYAAAAABAAEAPkAAACUAwAAAAA=&#10;">
                  <v:stroke dashstyle="1 1" endcap="round"/>
                </v:line>
                <v:line id="Line 93"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qq/8YAAADcAAAADwAAAGRycy9kb3ducmV2LnhtbESPT2sCMRTE74V+h/AKvUjNWovIdqMU&#10;UZSebCro8XXz9g/dvCybqGs/vRGEHoeZ+Q2TzXvbiBN1vnasYDRMQBDnztRcKth9r16mIHxANtg4&#10;JgUX8jCfPT5kmBp35i866VCKCGGfooIqhDaV0ucVWfRD1xJHr3CdxRBlV0rT4TnCbSNfk2QiLdYc&#10;FypsaVFR/quPVoGWP/vl3+CT1rt+oHWxxfzwNlHq+an/eAcRqA//4Xt7YxSMp2O4nY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Kqv/GAAAA3AAAAA8AAAAAAAAA&#10;AAAAAAAAoQIAAGRycy9kb3ducmV2LnhtbFBLBQYAAAAABAAEAPkAAACUAwAAAAA=&#10;">
                  <v:stroke dashstyle="1 1" endcap="round"/>
                </v:line>
                <v:line id="Line 94"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Myi8YAAADcAAAADwAAAGRycy9kb3ducmV2LnhtbESPT2sCMRTE70K/Q3iFXqRmrSKy3ShF&#10;FKUnmwp6fN28/UM3L8sm6raf3hSEHoeZ+Q2TLXvbiAt1vnasYDxKQBDnztRcKjh8bp7nIHxANtg4&#10;JgU/5GG5eBhkmBp35Q+66FCKCGGfooIqhDaV0ucVWfQj1xJHr3CdxRBlV0rT4TXCbSNfkmQmLdYc&#10;FypsaVVR/q3PVoGWX8f17/Cdtod+qHWxx/w0nSn19Ni/vYII1If/8L29Mwom8yn8nY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jMovGAAAA3AAAAA8AAAAAAAAA&#10;AAAAAAAAoQIAAGRycy9kb3ducmV2LnhtbFBLBQYAAAAABAAEAPkAAACUAwAAAAA=&#10;">
                  <v:stroke dashstyle="1 1" endcap="round"/>
                </v:line>
              </v:group>
            </w:pict>
          </mc:Fallback>
        </mc:AlternateContent>
      </w:r>
    </w:p>
    <w:p w:rsidR="000F6783" w:rsidRPr="00D22F8D" w:rsidRDefault="000F6783" w:rsidP="000F6783">
      <w:pPr>
        <w:rPr>
          <w:sz w:val="26"/>
          <w:szCs w:val="26"/>
        </w:rPr>
      </w:pPr>
      <w:r w:rsidRPr="00D22F8D">
        <w:rPr>
          <w:b/>
          <w:sz w:val="24"/>
          <w:szCs w:val="24"/>
        </w:rPr>
        <w:t>Example #1</w:t>
      </w:r>
      <w:r w:rsidRPr="00D22F8D">
        <w:rPr>
          <w:b/>
          <w:sz w:val="26"/>
          <w:szCs w:val="26"/>
        </w:rPr>
        <w:t xml:space="preserve">:    </w:t>
      </w:r>
      <w:r>
        <w:rPr>
          <w:sz w:val="26"/>
          <w:szCs w:val="26"/>
        </w:rPr>
        <w:t>y = 5</w:t>
      </w:r>
    </w:p>
    <w:p w:rsidR="000F6783" w:rsidRDefault="000F6783" w:rsidP="000F6783">
      <w:pPr>
        <w:rPr>
          <w:sz w:val="28"/>
          <w:szCs w:val="28"/>
        </w:rPr>
      </w:pPr>
      <w:r>
        <w:rPr>
          <w:noProof/>
          <w:sz w:val="28"/>
          <w:szCs w:val="28"/>
        </w:rPr>
        <mc:AlternateContent>
          <mc:Choice Requires="wps">
            <w:drawing>
              <wp:anchor distT="0" distB="0" distL="114300" distR="114300" simplePos="0" relativeHeight="251687936" behindDoc="0" locked="0" layoutInCell="1" allowOverlap="1" wp14:anchorId="4C75E4E1" wp14:editId="61DA716A">
                <wp:simplePos x="0" y="0"/>
                <wp:positionH relativeFrom="column">
                  <wp:posOffset>619125</wp:posOffset>
                </wp:positionH>
                <wp:positionV relativeFrom="paragraph">
                  <wp:posOffset>15240</wp:posOffset>
                </wp:positionV>
                <wp:extent cx="0" cy="2076450"/>
                <wp:effectExtent l="0" t="0" r="19050" b="19050"/>
                <wp:wrapNone/>
                <wp:docPr id="385" name="Straight Connector 385"/>
                <wp:cNvGraphicFramePr/>
                <a:graphic xmlns:a="http://schemas.openxmlformats.org/drawingml/2006/main">
                  <a:graphicData uri="http://schemas.microsoft.com/office/word/2010/wordprocessingShape">
                    <wps:wsp>
                      <wps:cNvCnPr/>
                      <wps:spPr>
                        <a:xfrm>
                          <a:off x="0" y="0"/>
                          <a:ext cx="0" cy="2076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65B3F1" id="Straight Connector 385"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2pt" to="48.75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" strokecolor="#4579b8 [3044]"/>
            </w:pict>
          </mc:Fallback>
        </mc:AlternateContent>
      </w:r>
      <w:r>
        <w:rPr>
          <w:noProof/>
          <w:sz w:val="28"/>
          <w:szCs w:val="28"/>
        </w:rPr>
        <mc:AlternateContent>
          <mc:Choice Requires="wps">
            <w:drawing>
              <wp:anchor distT="0" distB="0" distL="114300" distR="114300" simplePos="0" relativeHeight="251686912" behindDoc="0" locked="0" layoutInCell="1" allowOverlap="1" wp14:anchorId="143DDC02" wp14:editId="242DECCE">
                <wp:simplePos x="0" y="0"/>
                <wp:positionH relativeFrom="column">
                  <wp:posOffset>57150</wp:posOffset>
                </wp:positionH>
                <wp:positionV relativeFrom="paragraph">
                  <wp:posOffset>262890</wp:posOffset>
                </wp:positionV>
                <wp:extent cx="1123950" cy="0"/>
                <wp:effectExtent l="0" t="0" r="19050" b="19050"/>
                <wp:wrapNone/>
                <wp:docPr id="386" name="Straight Connector 386"/>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A3E9A35" id="Straight Connector 386" o:spid="_x0000_s1026" style="position:absolute;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pt,20.7pt" to="93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" strokecolor="#4579b8 [3044]"/>
            </w:pict>
          </mc:Fallback>
        </mc:AlternateContent>
      </w:r>
      <w:r>
        <w:rPr>
          <w:noProof/>
          <w:sz w:val="28"/>
          <w:szCs w:val="28"/>
        </w:rPr>
        <w:t xml:space="preserve"> </w:t>
      </w:r>
      <w:r>
        <w:rPr>
          <w:sz w:val="28"/>
          <w:szCs w:val="28"/>
        </w:rPr>
        <w:t xml:space="preserve">     X              Y</w:t>
      </w:r>
    </w:p>
    <w:p w:rsidR="000F6783" w:rsidRDefault="000F6783" w:rsidP="000F6783">
      <w:pPr>
        <w:rPr>
          <w:sz w:val="28"/>
          <w:szCs w:val="28"/>
        </w:rPr>
      </w:pPr>
      <w:r>
        <w:rPr>
          <w:sz w:val="28"/>
          <w:szCs w:val="28"/>
        </w:rPr>
        <w:t xml:space="preserve">     -4</w:t>
      </w:r>
    </w:p>
    <w:p w:rsidR="000F6783" w:rsidRDefault="000F6783" w:rsidP="000F6783">
      <w:pPr>
        <w:rPr>
          <w:sz w:val="28"/>
          <w:szCs w:val="28"/>
        </w:rPr>
      </w:pPr>
      <w:r>
        <w:rPr>
          <w:sz w:val="28"/>
          <w:szCs w:val="28"/>
        </w:rPr>
        <w:t xml:space="preserve">     -2</w:t>
      </w:r>
    </w:p>
    <w:p w:rsidR="000F6783" w:rsidRDefault="000F6783" w:rsidP="000F6783">
      <w:pPr>
        <w:rPr>
          <w:sz w:val="28"/>
          <w:szCs w:val="28"/>
        </w:rPr>
      </w:pPr>
      <w:r>
        <w:rPr>
          <w:sz w:val="28"/>
          <w:szCs w:val="28"/>
        </w:rPr>
        <w:t xml:space="preserve">      0</w:t>
      </w:r>
    </w:p>
    <w:p w:rsidR="000F6783" w:rsidRDefault="000F6783" w:rsidP="000F6783">
      <w:pPr>
        <w:rPr>
          <w:sz w:val="28"/>
          <w:szCs w:val="28"/>
        </w:rPr>
      </w:pPr>
      <w:r>
        <w:rPr>
          <w:sz w:val="28"/>
          <w:szCs w:val="28"/>
        </w:rPr>
        <w:t xml:space="preserve">      2</w:t>
      </w:r>
    </w:p>
    <w:p w:rsidR="000F6783" w:rsidRDefault="000F6783" w:rsidP="000F6783">
      <w:pPr>
        <w:rPr>
          <w:sz w:val="28"/>
          <w:szCs w:val="28"/>
        </w:rPr>
      </w:pPr>
      <w:r>
        <w:rPr>
          <w:sz w:val="28"/>
          <w:szCs w:val="28"/>
        </w:rPr>
        <w:t xml:space="preserve">      4</w:t>
      </w:r>
    </w:p>
    <w:p w:rsidR="000F6783" w:rsidRPr="00670CB6" w:rsidRDefault="000F6783" w:rsidP="000F6783">
      <w:pPr>
        <w:spacing w:line="240" w:lineRule="auto"/>
        <w:rPr>
          <w:sz w:val="20"/>
          <w:szCs w:val="20"/>
        </w:rPr>
      </w:pPr>
    </w:p>
    <w:p w:rsidR="000F6783" w:rsidRDefault="000F6783" w:rsidP="000F6783">
      <w:pPr>
        <w:rPr>
          <w:b/>
          <w:sz w:val="28"/>
          <w:szCs w:val="28"/>
        </w:rPr>
      </w:pPr>
    </w:p>
    <w:p w:rsidR="000F6783" w:rsidRDefault="000F6783" w:rsidP="000F6783">
      <w:pPr>
        <w:rPr>
          <w:b/>
          <w:sz w:val="24"/>
          <w:szCs w:val="24"/>
        </w:rPr>
      </w:pPr>
    </w:p>
    <w:p w:rsidR="000F6783" w:rsidRPr="00D22F8D" w:rsidRDefault="000F6783" w:rsidP="000F6783">
      <w:pPr>
        <w:rPr>
          <w:sz w:val="26"/>
          <w:szCs w:val="26"/>
        </w:rPr>
      </w:pPr>
      <w:r w:rsidRPr="00D22F8D">
        <w:rPr>
          <w:noProof/>
          <w:sz w:val="24"/>
          <w:szCs w:val="24"/>
        </w:rPr>
        <mc:AlternateContent>
          <mc:Choice Requires="wpg">
            <w:drawing>
              <wp:anchor distT="0" distB="0" distL="114300" distR="114300" simplePos="0" relativeHeight="251689984" behindDoc="0" locked="0" layoutInCell="1" allowOverlap="1" wp14:anchorId="10E25788" wp14:editId="5644B4D4">
                <wp:simplePos x="0" y="0"/>
                <wp:positionH relativeFrom="column">
                  <wp:posOffset>3610914</wp:posOffset>
                </wp:positionH>
                <wp:positionV relativeFrom="paragraph">
                  <wp:posOffset>36195</wp:posOffset>
                </wp:positionV>
                <wp:extent cx="2649220" cy="3429000"/>
                <wp:effectExtent l="38100" t="38100" r="55880" b="57150"/>
                <wp:wrapNone/>
                <wp:docPr id="387" name="Group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9220" cy="3429000"/>
                          <a:chOff x="8354" y="6437"/>
                          <a:chExt cx="2712" cy="3616"/>
                        </a:xfrm>
                      </wpg:grpSpPr>
                      <wps:wsp>
                        <wps:cNvPr id="388" name="Line 65"/>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9" name="Line 66"/>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0" name="Line 67"/>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1" name="Line 68"/>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9"/>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Line 70"/>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4" name="Line 71"/>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95" name="Line 72"/>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6" name="Line 73"/>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7" name="Line 74"/>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8" name="Line 75"/>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76"/>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Line 77"/>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1" name="Line 78"/>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2" name="Line 79"/>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3" name="Line 80"/>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4" name="Line 81"/>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5" name="Line 82"/>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6" name="Line 83"/>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7" name="Line 84"/>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8" name="Line 85"/>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9" name="Line 86"/>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10" name="Line 87"/>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1" name="Line 88"/>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2" name="Line 89"/>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3" name="Line 90"/>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4" name="Line 91"/>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92"/>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6" name="Line 93"/>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7" name="Line 94"/>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1A3707" id="Group 387" o:spid="_x0000_s1026" style="position:absolute;margin-left:284.3pt;margin-top:2.85pt;width:208.6pt;height:270pt;z-index:251689984"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">
                <v:line id="Line 65"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44jsIAAADcAAAADwAAAGRycy9kb3ducmV2LnhtbERPz2vCMBS+C/4P4Q12kZk6RUpnFJEN&#10;xZNmwnZ8a55tWfNSmqjVv94cBI8f3+/ZorO1OFPrK8cKRsMEBHHuTMWFgsP311sKwgdkg7VjUnAl&#10;D4t5vzfDzLgL7+msQyFiCPsMFZQhNJmUPi/Joh+6hjhyR9daDBG2hTQtXmK4reV7kkylxYpjQ4kN&#10;rUrK//XJKtDy7+fzNtjS+tANtD7uMP+dTJV6femWHyACdeEpfrg3RsE4jWvjmXgE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644jsIAAADcAAAADwAAAAAAAAAAAAAA&#10;AAChAgAAZHJzL2Rvd25yZXYueG1sUEsFBgAAAAAEAAQA+QAAAJADAAAAAA==&#10;">
                  <v:stroke dashstyle="1 1" endcap="round"/>
                </v:line>
                <v:line id="Line 66"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KdFcYAAADcAAAADwAAAGRycy9kb3ducmV2LnhtbESPQWsCMRSE74L/ITzBi9RsWxFdjSKl&#10;ovTUpkI9PjfP3cXNy7KJuvXXG6HQ4zAz3zDzZWsrcaHGl44VPA8TEMSZMyXnCnbf66cJCB+QDVaO&#10;ScEveVguup05psZd+YsuOuQiQtinqKAIoU6l9FlBFv3Q1cTRO7rGYoiyyaVp8BrhtpIvSTKWFkuO&#10;CwXW9FZQdtJnq0DLw8/7bfBBm1070Pr4idl+NFaq32tXMxCB2vAf/mtvjYLXyRQ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inRXGAAAA3AAAAA8AAAAAAAAA&#10;AAAAAAAAoQIAAGRycy9kb3ducmV2LnhtbFBLBQYAAAAABAAEAPkAAACUAwAAAAA=&#10;">
                  <v:stroke dashstyle="1 1" endcap="round"/>
                </v:line>
                <v:line id="Line 67"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GiVcIAAADcAAAADwAAAGRycy9kb3ducmV2LnhtbERPz2vCMBS+D/wfwhO8iKZzQ7QaZYiy&#10;sdOMgh6fzbMtNi+lidr515vDYMeP7/d82dpK3KjxpWMFr8MEBHHmTMm5gv1uM5iA8AHZYOWYFPyS&#10;h+Wi8zLH1Lg7b+mmQy5iCPsUFRQh1KmUPivIoh+6mjhyZ9dYDBE2uTQN3mO4reQoScbSYsmxocCa&#10;VgVlF321CrQ8HdaP/jd97tu+1ucfzI7vY6V63fZjBiJQG/7Ff+4vo+BtGufH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GiVcIAAADcAAAADwAAAAAAAAAAAAAA&#10;AAChAgAAZHJzL2Rvd25yZXYueG1sUEsFBgAAAAAEAAQA+QAAAJADAAAAAA==&#10;">
                  <v:stroke dashstyle="1 1" endcap="round"/>
                </v:line>
                <v:line id="Line 68"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0HzsYAAADcAAAADwAAAGRycy9kb3ducmV2LnhtbESPQWsCMRSE7wX/Q3hCL6JZtYiuRinF&#10;UumpRkGPz81zd3HzsmxSXf31TaHQ4zAz3zCLVWsrcaXGl44VDAcJCOLMmZJzBfvde38Kwgdkg5Vj&#10;UnAnD6tl52mBqXE33tJVh1xECPsUFRQh1KmUPivIoh+4mjh6Z9dYDFE2uTQN3iLcVnKUJBNpseS4&#10;UGBNbwVlF/1tFWh5OqwfvU/62Lc9rc9fmB1fJko9d9vXOYhAbfgP/7U3RsF4NoTfM/EI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NB87GAAAA3AAAAA8AAAAAAAAA&#10;AAAAAAAAoQIAAGRycy9kb3ducmV2LnhtbFBLBQYAAAAABAAEAPkAAACUAwAAAAA=&#10;">
                  <v:stroke dashstyle="1 1" endcap="round"/>
                </v:line>
                <v:line id="Line 69"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ZucYAAADcAAAADwAAAGRycy9kb3ducmV2LnhtbESPQWsCMRSE74L/ITyhF6nZqkhdjVJK&#10;S4snjYI9vm6eu4ubl2WT6tpfbwTB4zAz3zDzZWsrcaLGl44VvAwSEMSZMyXnCnbbz+dXED4gG6wc&#10;k4ILeVguup05psadeUMnHXIRIexTVFCEUKdS+qwgi37gauLoHVxjMUTZ5NI0eI5wW8lhkkykxZLj&#10;QoE1vReUHfWfVaDl7/7jv7+ir13b1/qwxuxnPFHqqde+zUAEasMjfG9/GwWj6RB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mbnGAAAA3AAAAA8AAAAAAAAA&#10;AAAAAAAAoQIAAGRycy9kb3ducmV2LnhtbFBLBQYAAAAABAAEAPkAAACUAwAAAAA=&#10;">
                  <v:stroke dashstyle="1 1" endcap="round"/>
                </v:line>
                <v:line id="Line 70"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8IsYAAADcAAAADwAAAGRycy9kb3ducmV2LnhtbESPQWvCQBSE74X+h+UVehHdWIto6ipS&#10;WhRPdhvQ4zP7TEKzb0N2q9Ff3y0IHoeZ+YaZLTpbixO1vnKsYDhIQBDnzlRcKMi+P/sTED4gG6wd&#10;k4ILeVjMHx9mmBp35i866VCICGGfooIyhCaV0uclWfQD1xBH7+haiyHKtpCmxXOE21q+JMlYWqw4&#10;LpTY0HtJ+Y/+tQq0POw+rr0NrbKup/Vxi/n+dazU81O3fAMRqAv38K29NgpG0xH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TPCLGAAAA3AAAAA8AAAAAAAAA&#10;AAAAAAAAoQIAAGRycy9kb3ducmV2LnhtbFBLBQYAAAAABAAEAPkAAACUAwAAAAA=&#10;">
                  <v:stroke dashstyle="1 1" endcap="round"/>
                </v:line>
                <v:line id="Line 71"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Ho8YAAADcAAAADwAAAGRycy9kb3ducmV2LnhtbESPQWvCQBCF74L/YRmhl6KbqoimrlKE&#10;Ug8WNXrxNs2OSTA7G7JbE/+9KwgeH2/e9+bNl60pxZVqV1hW8DGIQBCnVhecKTgevvtTEM4jaywt&#10;k4IbOVguup05xto2vKdr4jMRIOxiVJB7X8VSujQng25gK+LgnW1t0AdZZ1LX2AS4KeUwiibSYMGh&#10;IceKVjmll+TfhDd+/i5DfT4142JmfrfJhlbb3btSb7326xOEp9a/jp/ptVYwmo3hMSYQ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MR6PGAAAA3AAAAA8AAAAAAAAA&#10;AAAAAAAAoQIAAGRycy9kb3ducmV2LnhtbFBLBQYAAAAABAAEAPkAAACUAwAAAAA=&#10;">
                  <v:stroke startarrow="block" startarrowwidth="narrow" startarrowlength="short" endarrow="block" endarrowwidth="narrow" endarrowlength="short"/>
                </v:line>
                <v:line id="Line 72"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YBzcYAAADcAAAADwAAAGRycy9kb3ducmV2LnhtbESPQWsCMRSE7wX/Q3hCL1KztVV0NUqR&#10;SsWTjUJ7fG6eu4ubl2UTddtf3xQEj8PMfMPMFq2txIUaXzpW8NxPQBBnzpScK9jvVk9jED4gG6wc&#10;k4If8rCYdx5mmBp35U+66JCLCGGfooIihDqV0mcFWfR9VxNH7+gaiyHKJpemwWuE20oOkmQkLZYc&#10;FwqsaVlQdtJnq0DLw9f7b29DH/u2p/Vxi9n360ipx277NgURqA338K29NgpeJk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2Ac3GAAAA3AAAAA8AAAAAAAAA&#10;AAAAAAAAoQIAAGRycy9kb3ducmV2LnhtbFBLBQYAAAAABAAEAPkAAACUAwAAAAA=&#10;">
                  <v:stroke dashstyle="1 1" endcap="round"/>
                </v:line>
                <v:line id="Line 73"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fusYAAADcAAAADwAAAGRycy9kb3ducmV2LnhtbESPQWvCQBSE7wX/w/IEL1I3rSXY6CpS&#10;KkpPdhXa4zP7TILZtyG7avTXdwuFHoeZ+YaZLTpbiwu1vnKs4GmUgCDOnam4ULDfrR4nIHxANlg7&#10;JgU38rCY9x5mmBl35U+66FCICGGfoYIyhCaT0uclWfQj1xBH7+haiyHKtpCmxWuE21o+J0kqLVYc&#10;F0ps6K2k/KTPVoGWh6/3+/CD1vtuqPVxi/n3S6rUoN8tpyACdeE//NfeGAXj1xR+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n7rGAAAA3AAAAA8AAAAAAAAA&#10;AAAAAAAAoQIAAGRycy9kb3ducmV2LnhtbFBLBQYAAAAABAAEAPkAAACUAwAAAAA=&#10;">
                  <v:stroke dashstyle="1 1" endcap="round"/>
                </v:line>
                <v:line id="Line 74"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6IcYAAADcAAAADwAAAGRycy9kb3ducmV2LnhtbESPQWsCMRSE7wX/Q3hCL1KztWJ1NUqR&#10;SsWTRqE9PjfP3cXNy7KJuu2vbwpCj8PMfMPMFq2txJUaXzpW8NxPQBBnzpScKzjsV09jED4gG6wc&#10;k4Jv8rCYdx5mmBp34x1ddchFhLBPUUERQp1K6bOCLPq+q4mjd3KNxRBlk0vT4C3CbSUHSTKSFkuO&#10;CwXWtCwoO+uLVaDl8fP9p7ehj0Pb0/q0xexrOFLqsdu+TUEEasN/+N5eGwUvk1f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OiHGAAAA3AAAAA8AAAAAAAAA&#10;AAAAAAAAoQIAAGRycy9kb3ducmV2LnhtbFBLBQYAAAAABAAEAPkAAACUAwAAAAA=&#10;">
                  <v:stroke dashstyle="1 1" endcap="round"/>
                </v:line>
                <v:line id="Line 75"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uU8IAAADcAAAADwAAAGRycy9kb3ducmV2LnhtbERPz2vCMBS+D/wfwhO8iKZzQ7QaZYiy&#10;sdOMgh6fzbMtNi+lidr515vDYMeP7/d82dpK3KjxpWMFr8MEBHHmTMm5gv1uM5iA8AHZYOWYFPyS&#10;h+Wi8zLH1Lg7b+mmQy5iCPsUFRQh1KmUPivIoh+6mjhyZ9dYDBE2uTQN3mO4reQoScbSYsmxocCa&#10;VgVlF321CrQ8HdaP/jd97tu+1ucfzI7vY6V63fZjBiJQG/7Ff+4vo+BtGtfG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euU8IAAADcAAAADwAAAAAAAAAAAAAA&#10;AAChAgAAZHJzL2Rvd25yZXYueG1sUEsFBgAAAAAEAAQA+QAAAJADAAAAAA==&#10;">
                  <v:stroke dashstyle="1 1" endcap="round"/>
                </v:line>
                <v:line id="Line 76"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sLyMYAAADcAAAADwAAAGRycy9kb3ducmV2LnhtbESPQWsCMRSE74L/ITzBi9RsW5G6NYqU&#10;itJTjYIeXzfP3cXNy7KJuvXXG6HQ4zAz3zDTeWsrcaHGl44VPA8TEMSZMyXnCnbb5dMbCB+QDVaO&#10;ScEveZjPup0ppsZdeUMXHXIRIexTVFCEUKdS+qwgi37oauLoHV1jMUTZ5NI0eI1wW8mXJBlLiyXH&#10;hQJr+igoO+mzVaDlz/7zNvii1a4daH38xuwwGivV77WLdxCB2vAf/muvjYLXyQQeZ+IR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7C8jGAAAA3AAAAA8AAAAAAAAA&#10;AAAAAAAAoQIAAGRycy9kb3ducmV2LnhtbFBLBQYAAAAABAAEAPkAAACUAwAAAAA=&#10;">
                  <v:stroke dashstyle="1 1" endcap="round"/>
                </v:line>
                <v:line id="Line 77"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H6t8MAAADcAAAADwAAAGRycy9kb3ducmV2LnhtbERPz2vCMBS+D/wfwhN2EU03RKQ2isjG&#10;xk5bLOjx2TzbYvNSmqzt9tcvh4HHj+93thttI3rqfO1YwdMiAUFcOFNzqSA/vs7XIHxANtg4JgU/&#10;5GG3nTxkmBo38Bf1OpQihrBPUUEVQptK6YuKLPqFa4kjd3WdxRBhV0rT4RDDbSOfk2QlLdYcGyps&#10;6VBRcdPfVoGWl9PL7+yD3vJxpvX1E4vzcqXU43Tcb0AEGsNd/O9+NwqWSZwfz8Qj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h+rfDAAAA3AAAAA8AAAAAAAAAAAAA&#10;AAAAoQIAAGRycy9kb3ducmV2LnhtbFBLBQYAAAAABAAEAPkAAACRAwAAAAA=&#10;">
                  <v:stroke dashstyle="1 1" endcap="round"/>
                </v:line>
                <v:line id="Line 78"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fLMUAAADcAAAADwAAAGRycy9kb3ducmV2LnhtbESPQWvCQBSE70L/w/IKvUjdWEQkukop&#10;iuJJ10A9vmafSWj2bciuGv31bqHgcZiZb5jZorO1uFDrK8cKhoMEBHHuTMWFguywep+A8AHZYO2Y&#10;FNzIw2L+0pthatyV93TRoRARwj5FBWUITSqlz0uy6AeuIY7eybUWQ5RtIU2L1wi3tfxIkrG0WHFc&#10;KLGhr5LyX322CrT8+V7e+1taZ11f69MO8+NorNTba/c5BRGoC8/wf3tjFIySIfydi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fLMUAAADcAAAADwAAAAAAAAAA&#10;AAAAAAChAgAAZHJzL2Rvd25yZXYueG1sUEsFBgAAAAAEAAQA+QAAAJMDAAAAAA==&#10;">
                  <v:stroke dashstyle="1 1" endcap="round"/>
                </v:line>
                <v:line id="Line 79"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BW8YAAADcAAAADwAAAGRycy9kb3ducmV2LnhtbESPT2sCMRTE70K/Q3iFXkSzikhZzUop&#10;lhZPNV3Q43Pz9g9uXpZNqls/fVMoeBxm5jfMejPYVlyo941jBbNpAoK4cKbhSkH+9TZ5BuEDssHW&#10;MSn4IQ+b7GG0xtS4K+/pokMlIoR9igrqELpUSl/UZNFPXUccvdL1FkOUfSVNj9cIt62cJ8lSWmw4&#10;LtTY0WtNxVl/WwVang7b23hH7/kw1rr8xOK4WCr19Di8rEAEGsI9/N/+MAoWyRz+zsQjI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wVvGAAAA3AAAAA8AAAAAAAAA&#10;AAAAAAAAoQIAAGRycy9kb3ducmV2LnhtbFBLBQYAAAAABAAEAPkAAACUAwAAAAA=&#10;">
                  <v:stroke dashstyle="1 1" endcap="round"/>
                </v:line>
                <v:line id="Line 80"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NkwMUAAADcAAAADwAAAGRycy9kb3ducmV2LnhtbESPQWsCMRSE70L/Q3gFL6LZWhFZjVKK&#10;YvGkqaDH5+a5u3TzsmyibvvrjSD0OMzMN8xs0dpKXKnxpWMFb4MEBHHmTMm5gv33qj8B4QOywcox&#10;KfglD4v5S2eGqXE33tFVh1xECPsUFRQh1KmUPivIoh+4mjh6Z9dYDFE2uTQN3iLcVnKYJGNpseS4&#10;UGBNnwVlP/piFWh5Oiz/ehta79ue1uctZsfRWKnua/sxBRGoDf/hZ/vLKBgl7/A4E4+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NkwMUAAADcAAAADwAAAAAAAAAA&#10;AAAAAAChAgAAZHJzL2Rvd25yZXYueG1sUEsFBgAAAAAEAAQA+QAAAJMDAAAAAA==&#10;">
                  <v:stroke dashstyle="1 1" endcap="round"/>
                </v:line>
                <v:line id="Line 81"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r8tMYAAADcAAAADwAAAGRycy9kb3ducmV2LnhtbESPT2sCMRTE74V+h/AKvYibtSxSVqNI&#10;qbR4slGox+fm7R/cvCybVLd+elMoeBxm5jfMfDnYVpyp941jBZMkBUFcONNwpWC/W49fQfiAbLB1&#10;TAp+ycNy8fgwx9y4C3/RWYdKRAj7HBXUIXS5lL6oyaJPXEccvdL1FkOUfSVNj5cIt618SdOptNhw&#10;XKixo7eaipP+sQq0PH6/X0cb+tgPI63LLRaHbKrU89OwmoEINIR7+L/9aRRkaQZ/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a/LTGAAAA3AAAAA8AAAAAAAAA&#10;AAAAAAAAoQIAAGRycy9kb3ducmV2LnhtbFBLBQYAAAAABAAEAPkAAACUAwAAAAA=&#10;">
                  <v:stroke dashstyle="1 1" endcap="round"/>
                </v:line>
                <v:line id="Line 82"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ZZL8UAAADcAAAADwAAAGRycy9kb3ducmV2LnhtbESPQWsCMRSE70L/Q3gFL6JZRUVWoxRR&#10;LD1pKujxuXnuLt28LJuo2/76piD0OMzMN8xi1dpK3KnxpWMFw0ECgjhzpuRcwfFz25+B8AHZYOWY&#10;FHyTh9XypbPA1LgHH+iuQy4ihH2KCooQ6lRKnxVk0Q9cTRy9q2sshiibXJoGHxFuKzlKkqm0WHJc&#10;KLCmdUHZl75ZBVpeTpuf3gftjm1P6+ses/N4qlT3tX2bgwjUhv/ws/1uFIyTCfydi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ZZL8UAAADcAAAADwAAAAAAAAAA&#10;AAAAAAChAgAAZHJzL2Rvd25yZXYueG1sUEsFBgAAAAAEAAQA+QAAAJMDAAAAAA==&#10;">
                  <v:stroke dashstyle="1 1" endcap="round"/>
                </v:line>
                <v:line id="Line 83"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THWMUAAADcAAAADwAAAGRycy9kb3ducmV2LnhtbESPQWvCQBSE74L/YXmCF6kbRYJEVymi&#10;tPSkq2CPz+wzCc2+Ddmtpv31bqHgcZiZb5jlurO1uFHrK8cKJuMEBHHuTMWFgtNx9zIH4QOywdox&#10;KfghD+tVv7fEzLg7H+imQyEihH2GCsoQmkxKn5dk0Y9dQxy9q2sthijbQpoW7xFuazlNklRarDgu&#10;lNjQpqT8S39bBVpeztvf0Qe9nbqR1tc95p+zVKnhoHtdgAjUhWf4v/1uFMySFP7Ox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THWMUAAADcAAAADwAAAAAAAAAA&#10;AAAAAAChAgAAZHJzL2Rvd25yZXYueG1sUEsFBgAAAAAEAAQA+QAAAJMDAAAAAA==&#10;">
                  <v:stroke dashstyle="1 1" endcap="round"/>
                </v:line>
                <v:line id="Line 84"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hiw8UAAADcAAAADwAAAGRycy9kb3ducmV2LnhtbESPQWsCMRSE70L/Q3gFL6JZi1jZGqUU&#10;i9KTRkGPz81zd+nmZdlEXf31piD0OMzMN8x03tpKXKjxpWMFw0ECgjhzpuRcwW773Z+A8AHZYOWY&#10;FNzIw3z20pliatyVN3TRIRcRwj5FBUUIdSqlzwqy6AeuJo7eyTUWQ5RNLk2D1wi3lXxLkrG0WHJc&#10;KLCmr4KyX322CrQ87hf33g8td21P69Mas8NorFT3tf38ABGoDf/hZ3tlFIySd/g7E4+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0hiw8UAAADcAAAADwAAAAAAAAAA&#10;AAAAAAChAgAAZHJzL2Rvd25yZXYueG1sUEsFBgAAAAAEAAQA+QAAAJMDAAAAAA==&#10;">
                  <v:stroke dashstyle="1 1" endcap="round"/>
                </v:line>
                <v:line id="Line 85"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f2scMAAADcAAAADwAAAGRycy9kb3ducmV2LnhtbERPz2vCMBS+D/wfwhN2EU03RKQ2isjG&#10;xk5bLOjx2TzbYvNSmqzt9tcvh4HHj+93thttI3rqfO1YwdMiAUFcOFNzqSA/vs7XIHxANtg4JgU/&#10;5GG3nTxkmBo38Bf1OpQihrBPUUEVQptK6YuKLPqFa4kjd3WdxRBhV0rT4RDDbSOfk2QlLdYcGyps&#10;6VBRcdPfVoGWl9PL7+yD3vJxpvX1E4vzcqXU43Tcb0AEGsNd/O9+NwqWSVwbz8Qj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X9rHDAAAA3AAAAA8AAAAAAAAAAAAA&#10;AAAAoQIAAGRycy9kb3ducmV2LnhtbFBLBQYAAAAABAAEAPkAAACRAwAAAAA=&#10;">
                  <v:stroke dashstyle="1 1" endcap="round"/>
                </v:line>
                <v:line id="Line 86"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2w38UAAADcAAAADwAAAGRycy9kb3ducmV2LnhtbESPQYvCMBCF74L/IYzgRTRdkUWrUURY&#10;3MOKWr14G5uxLTaT0mRt99+bBcHj48373rzFqjWleFDtCssKPkYRCOLU6oIzBefT13AKwnlkjaVl&#10;UvBHDlbLbmeBsbYNH+mR+EwECLsYFeTeV7GULs3JoBvZijh4N1sb9EHWmdQ1NgFuSjmOok9psODQ&#10;kGNFm5zSe/Jrwhvb632sb5dmUszMbp/80GZ/GCjV77XrOQhPrX8fv9LfWsEkmsH/mEAA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2w38UAAADcAAAADwAAAAAAAAAA&#10;AAAAAAChAgAAZHJzL2Rvd25yZXYueG1sUEsFBgAAAAAEAAQA+QAAAJMDAAAAAA==&#10;">
                  <v:stroke startarrow="block" startarrowwidth="narrow" startarrowlength="short" endarrow="block" endarrowwidth="narrow" endarrowlength="short"/>
                </v:line>
                <v:line id="Line 87"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sasMAAADcAAAADwAAAGRycy9kb3ducmV2LnhtbERPz2vCMBS+C/4P4Qm7iKaOIqOaliGO&#10;jZ1mJszjs3m2Zc1LaTLb+debw2DHj+/3thhtK67U+8axgtUyAUFcOtNwpeD4+bJ4AuEDssHWMSn4&#10;JQ9FPp1sMTNu4ANddahEDGGfoYI6hC6T0pc1WfRL1xFH7uJ6iyHCvpKmxyGG21Y+JslaWmw4NtTY&#10;0a6m8lv/WAVanr/2t/k7vR7HudaXDyxP6Vqph9n4vAERaAz/4j/3m1GQruL8eCYeAZn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4bGrDAAAA3AAAAA8AAAAAAAAAAAAA&#10;AAAAoQIAAGRycy9kb3ducmV2LnhtbFBLBQYAAAAABAAEAPkAAACRAwAAAAA=&#10;">
                  <v:stroke dashstyle="1 1" endcap="round"/>
                </v:line>
                <v:line id="Line 88"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TJ8cYAAADcAAAADwAAAGRycy9kb3ducmV2LnhtbESPQWvCQBSE7wX/w/KEXkQ3KSIlugki&#10;LS092a2gx2f2mQSzb0N2q2l/vVsoeBxm5htmVQy2FRfqfeNYQTpLQBCXzjRcKdh9vU6fQfiAbLB1&#10;TAp+yEORjx5WmBl35U+66FCJCGGfoYI6hC6T0pc1WfQz1xFH7+R6iyHKvpKmx2uE21Y+JclCWmw4&#10;LtTY0aam8qy/rQItj/uX38kHve2GidanLZaH+UKpx/GwXoIINIR7+L/9bhTM0xT+zs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0yfHGAAAA3AAAAA8AAAAAAAAA&#10;AAAAAAAAoQIAAGRycy9kb3ducmV2LnhtbFBLBQYAAAAABAAEAPkAAACUAwAAAAA=&#10;">
                  <v:stroke dashstyle="1 1" endcap="round"/>
                </v:line>
                <v:line id="Line 89"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ZXhsUAAADcAAAADwAAAGRycy9kb3ducmV2LnhtbESPQWsCMRSE70L/Q3gFL6JZRaSsRpFS&#10;UXqqUajH5+a5u7h5WTZR1/76RhA8DjPzDTNbtLYSV2p86VjBcJCAIM6cKTlXsN+t+h8gfEA2WDkm&#10;BXfysJi/dWaYGnfjLV11yEWEsE9RQRFCnUrps4Is+oGriaN3co3FEGWTS9PgLcJtJUdJMpEWS44L&#10;Bdb0WVB21herQMvj79df75vW+7an9ekHs8N4olT3vV1OQQRqwyv8bG+MgvFwBI8z8Qj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ZXhsUAAADcAAAADwAAAAAAAAAA&#10;AAAAAAChAgAAZHJzL2Rvd25yZXYueG1sUEsFBgAAAAAEAAQA+QAAAJMDAAAAAA==&#10;">
                  <v:stroke dashstyle="1 1" endcap="round"/>
                </v:line>
                <v:line id="Line 90"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ryHcUAAADcAAAADwAAAGRycy9kb3ducmV2LnhtbESPQWsCMRSE70L/Q3iFXkSztiKyGkWk&#10;xdKTRsEeXzfP3cXNy7KJuvrrTUHwOMzMN8x03tpKnKnxpWMFg34CgjhzpuRcwW771RuD8AHZYOWY&#10;FFzJw3z20pliatyFN3TWIRcRwj5FBUUIdSqlzwqy6PuuJo7ewTUWQ5RNLk2Dlwi3lXxPkpG0WHJc&#10;KLCmZUHZUZ+sAi3/9p+37g+tdm1X68Mas9/hSKm313YxARGoDc/wo/1tFAwHH/B/Jh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ryHcUAAADcAAAADwAAAAAAAAAA&#10;AAAAAAChAgAAZHJzL2Rvd25yZXYueG1sUEsFBgAAAAAEAAQA+QAAAJMDAAAAAA==&#10;">
                  <v:stroke dashstyle="1 1" endcap="round"/>
                </v:line>
                <v:line id="Line 91"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NqacYAAADcAAAADwAAAGRycy9kb3ducmV2LnhtbESPQWvCQBSE70L/w/IKvUjdWIKU6CaU&#10;orR4qluhHp/ZZxLMvg3Zrab++q4geBxm5htmUQy2FSfqfeNYwXSSgCAunWm4UrD9Xj2/gvAB2WDr&#10;mBT8kYcifxgtMDPuzBs66VCJCGGfoYI6hC6T0pc1WfQT1xFH7+B6iyHKvpKmx3OE21a+JMlMWmw4&#10;LtTY0XtN5VH/WgVa7n+Wl/GaPrbDWOvDF5a7dKbU0+PwNgcRaAj38K39aRSk0xSuZ+IRk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DamnGAAAA3AAAAA8AAAAAAAAA&#10;AAAAAAAAoQIAAGRycy9kb3ducmV2LnhtbFBLBQYAAAAABAAEAPkAAACUAwAAAAA=&#10;">
                  <v:stroke dashstyle="1 1" endcap="round"/>
                </v:line>
                <v:line id="Line 92"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P8sYAAADcAAAADwAAAGRycy9kb3ducmV2LnhtbESPT2sCMRTE74V+h/AKvYhmLVZkNSsi&#10;LRVPbRTs8XXz9g9uXpZNqquf3giFHoeZ+Q2zWPa2ESfqfO1YwXiUgCDOnam5VLDfvQ9nIHxANtg4&#10;JgUX8rDMHh8WmBp35i866VCKCGGfooIqhDaV0ucVWfQj1xJHr3CdxRBlV0rT4TnCbSNfkmQqLdYc&#10;FypsaV1RftS/VoGWP4e362BLH/t+oHXxifn3ZKrU81O/moMI1If/8F97YxRMxq9wPxOPgM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Pz/LGAAAA3AAAAA8AAAAAAAAA&#10;AAAAAAAAoQIAAGRycy9kb3ducmV2LnhtbFBLBQYAAAAABAAEAPkAAACUAwAAAAA=&#10;">
                  <v:stroke dashstyle="1 1" endcap="round"/>
                </v:line>
                <v:line id="Line 93"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RhcUAAADcAAAADwAAAGRycy9kb3ducmV2LnhtbESPQWvCQBSE74L/YXmCF9GNIkFSVxFp&#10;afFUV8EeX7PPJDT7NmS3mvrru4LgcZiZb5jlurO1uFDrK8cKppMEBHHuTMWFguPhbbwA4QOywdox&#10;KfgjD+tVv7fEzLgr7+miQyEihH2GCsoQmkxKn5dk0U9cQxy9s2sthijbQpoWrxFuazlLklRarDgu&#10;lNjQtqT8R/9aBVp+n15vox29H7uR1udPzL/mqVLDQbd5ARGoC8/wo/1hFMynKdzPx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RhcUAAADcAAAADwAAAAAAAAAA&#10;AAAAAAChAgAAZHJzL2Rvd25yZXYueG1sUEsFBgAAAAAEAAQA+QAAAJMDAAAAAA==&#10;">
                  <v:stroke dashstyle="1 1" endcap="round"/>
                </v:line>
                <v:line id="Line 94"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H0HsUAAADcAAAADwAAAGRycy9kb3ducmV2LnhtbESPQWsCMRSE70L/Q3gFL6JZRaysRiml&#10;ovSkqaDH5+a5u3Tzsmyirv76plDwOMzMN8x82dpKXKnxpWMFw0ECgjhzpuRcwf571Z+C8AHZYOWY&#10;FNzJw3Lx0pljatyNd3TVIRcRwj5FBUUIdSqlzwqy6AeuJo7e2TUWQ5RNLk2Dtwi3lRwlyURaLDku&#10;FFjTR0HZj75YBVqeDp+P3het921P6/MWs+N4olT3tX2fgQjUhmf4v70xCsbDN/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H0HsUAAADcAAAADwAAAAAAAAAA&#10;AAAAAAChAgAAZHJzL2Rvd25yZXYueG1sUEsFBgAAAAAEAAQA+QAAAJMDAAAAAA==&#10;">
                  <v:stroke dashstyle="1 1" endcap="round"/>
                </v:line>
              </v:group>
            </w:pict>
          </mc:Fallback>
        </mc:AlternateContent>
      </w:r>
      <w:r w:rsidRPr="00D22F8D">
        <w:rPr>
          <w:b/>
          <w:sz w:val="24"/>
          <w:szCs w:val="24"/>
        </w:rPr>
        <w:t>Example #2:</w:t>
      </w:r>
      <w:r>
        <w:rPr>
          <w:b/>
          <w:sz w:val="28"/>
          <w:szCs w:val="28"/>
        </w:rPr>
        <w:t xml:space="preserve">    </w:t>
      </w:r>
      <w:r w:rsidRPr="00D22F8D">
        <w:rPr>
          <w:sz w:val="26"/>
          <w:szCs w:val="26"/>
        </w:rPr>
        <w:t xml:space="preserve">y = </w:t>
      </w:r>
      <w:r>
        <w:rPr>
          <w:sz w:val="26"/>
          <w:szCs w:val="26"/>
        </w:rPr>
        <w:t>– 3</w:t>
      </w:r>
    </w:p>
    <w:p w:rsidR="000F6783" w:rsidRDefault="000F6783" w:rsidP="000F6783">
      <w:pPr>
        <w:rPr>
          <w:sz w:val="28"/>
          <w:szCs w:val="28"/>
        </w:rPr>
      </w:pPr>
    </w:p>
    <w:p w:rsidR="000F6783" w:rsidRDefault="000F6783" w:rsidP="000F6783">
      <w:pPr>
        <w:rPr>
          <w:sz w:val="28"/>
          <w:szCs w:val="28"/>
        </w:rPr>
      </w:pPr>
      <w:r>
        <w:rPr>
          <w:noProof/>
          <w:sz w:val="28"/>
          <w:szCs w:val="28"/>
        </w:rPr>
        <mc:AlternateContent>
          <mc:Choice Requires="wps">
            <w:drawing>
              <wp:anchor distT="0" distB="0" distL="114300" distR="114300" simplePos="0" relativeHeight="251692032" behindDoc="0" locked="0" layoutInCell="1" allowOverlap="1" wp14:anchorId="24D9FA3D" wp14:editId="5961CC1A">
                <wp:simplePos x="0" y="0"/>
                <wp:positionH relativeFrom="column">
                  <wp:posOffset>619125</wp:posOffset>
                </wp:positionH>
                <wp:positionV relativeFrom="paragraph">
                  <wp:posOffset>15240</wp:posOffset>
                </wp:positionV>
                <wp:extent cx="0" cy="2076450"/>
                <wp:effectExtent l="0" t="0" r="19050" b="19050"/>
                <wp:wrapNone/>
                <wp:docPr id="418" name="Straight Connector 418"/>
                <wp:cNvGraphicFramePr/>
                <a:graphic xmlns:a="http://schemas.openxmlformats.org/drawingml/2006/main">
                  <a:graphicData uri="http://schemas.microsoft.com/office/word/2010/wordprocessingShape">
                    <wps:wsp>
                      <wps:cNvCnPr/>
                      <wps:spPr>
                        <a:xfrm>
                          <a:off x="0" y="0"/>
                          <a:ext cx="0" cy="2076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D427C8" id="Straight Connector 418"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2pt" to="48.75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" strokecolor="#4579b8 [3044]"/>
            </w:pict>
          </mc:Fallback>
        </mc:AlternateContent>
      </w:r>
      <w:r>
        <w:rPr>
          <w:noProof/>
          <w:sz w:val="28"/>
          <w:szCs w:val="28"/>
        </w:rPr>
        <mc:AlternateContent>
          <mc:Choice Requires="wps">
            <w:drawing>
              <wp:anchor distT="0" distB="0" distL="114300" distR="114300" simplePos="0" relativeHeight="251691008" behindDoc="0" locked="0" layoutInCell="1" allowOverlap="1" wp14:anchorId="17DFE866" wp14:editId="03E35A90">
                <wp:simplePos x="0" y="0"/>
                <wp:positionH relativeFrom="column">
                  <wp:posOffset>57150</wp:posOffset>
                </wp:positionH>
                <wp:positionV relativeFrom="paragraph">
                  <wp:posOffset>262890</wp:posOffset>
                </wp:positionV>
                <wp:extent cx="1123950" cy="0"/>
                <wp:effectExtent l="0" t="0" r="19050" b="19050"/>
                <wp:wrapNone/>
                <wp:docPr id="419" name="Straight Connector 419"/>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C40E2E1" id="Straight Connector 419" o:spid="_x0000_s1026" style="position:absolute;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pt,20.7pt" to="93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" strokecolor="#4579b8 [3044]"/>
            </w:pict>
          </mc:Fallback>
        </mc:AlternateContent>
      </w:r>
      <w:r>
        <w:rPr>
          <w:noProof/>
          <w:sz w:val="28"/>
          <w:szCs w:val="28"/>
        </w:rPr>
        <w:t xml:space="preserve"> </w:t>
      </w:r>
      <w:r>
        <w:rPr>
          <w:sz w:val="28"/>
          <w:szCs w:val="28"/>
        </w:rPr>
        <w:t xml:space="preserve">     X              Y</w:t>
      </w:r>
    </w:p>
    <w:p w:rsidR="000F6783" w:rsidRDefault="000F6783" w:rsidP="000F6783">
      <w:pPr>
        <w:rPr>
          <w:sz w:val="28"/>
          <w:szCs w:val="28"/>
        </w:rPr>
      </w:pPr>
    </w:p>
    <w:p w:rsidR="000F6783" w:rsidRDefault="000F6783" w:rsidP="000F6783">
      <w:pPr>
        <w:rPr>
          <w:sz w:val="28"/>
          <w:szCs w:val="28"/>
        </w:rPr>
      </w:pPr>
    </w:p>
    <w:p w:rsidR="000F6783" w:rsidRDefault="000F6783" w:rsidP="000F6783">
      <w:pPr>
        <w:rPr>
          <w:sz w:val="28"/>
          <w:szCs w:val="28"/>
        </w:rPr>
      </w:pPr>
    </w:p>
    <w:p w:rsidR="000F6783" w:rsidRDefault="000F6783" w:rsidP="000F6783">
      <w:pPr>
        <w:rPr>
          <w:sz w:val="28"/>
          <w:szCs w:val="28"/>
        </w:rPr>
      </w:pPr>
    </w:p>
    <w:p w:rsidR="000F6783" w:rsidRDefault="000F6783" w:rsidP="000F6783">
      <w:pPr>
        <w:rPr>
          <w:sz w:val="28"/>
          <w:szCs w:val="28"/>
        </w:rPr>
      </w:pPr>
    </w:p>
    <w:p w:rsidR="000F6783" w:rsidRDefault="000F6783" w:rsidP="000F6783">
      <w:pPr>
        <w:rPr>
          <w:sz w:val="20"/>
          <w:szCs w:val="20"/>
        </w:rPr>
      </w:pPr>
    </w:p>
    <w:p w:rsidR="000F6783" w:rsidRDefault="000F6783" w:rsidP="000F6783">
      <w:pPr>
        <w:rPr>
          <w:sz w:val="20"/>
          <w:szCs w:val="20"/>
        </w:rPr>
      </w:pPr>
    </w:p>
    <w:p w:rsidR="00606277" w:rsidRDefault="00606277" w:rsidP="000F6783">
      <w:pPr>
        <w:rPr>
          <w:b/>
          <w:sz w:val="24"/>
          <w:szCs w:val="24"/>
        </w:rPr>
      </w:pPr>
    </w:p>
    <w:p w:rsidR="000F6783" w:rsidRDefault="000F6783" w:rsidP="000F6783">
      <w:pPr>
        <w:rPr>
          <w:b/>
          <w:sz w:val="24"/>
          <w:szCs w:val="24"/>
        </w:rPr>
      </w:pPr>
      <w:r>
        <w:rPr>
          <w:b/>
          <w:sz w:val="24"/>
          <w:szCs w:val="24"/>
        </w:rPr>
        <w:t xml:space="preserve">*Note:  </w:t>
      </w:r>
      <w:r w:rsidRPr="000F6783">
        <w:rPr>
          <w:sz w:val="24"/>
          <w:szCs w:val="24"/>
        </w:rPr>
        <w:t>When graphing vertical lines you will need to choose values for ‘y’ instead of ‘x’.</w:t>
      </w:r>
    </w:p>
    <w:p w:rsidR="000F6783" w:rsidRPr="002F53EC" w:rsidRDefault="000F6783" w:rsidP="000F6783">
      <w:pPr>
        <w:rPr>
          <w:b/>
          <w:sz w:val="24"/>
          <w:szCs w:val="24"/>
        </w:rPr>
      </w:pPr>
      <w:r w:rsidRPr="00D22F8D">
        <w:rPr>
          <w:noProof/>
          <w:sz w:val="24"/>
          <w:szCs w:val="24"/>
        </w:rPr>
        <mc:AlternateContent>
          <mc:Choice Requires="wpg">
            <w:drawing>
              <wp:anchor distT="0" distB="0" distL="114300" distR="114300" simplePos="0" relativeHeight="251693056" behindDoc="0" locked="0" layoutInCell="1" allowOverlap="1" wp14:anchorId="4416010E" wp14:editId="1B335F83">
                <wp:simplePos x="0" y="0"/>
                <wp:positionH relativeFrom="column">
                  <wp:posOffset>3515001</wp:posOffset>
                </wp:positionH>
                <wp:positionV relativeFrom="paragraph">
                  <wp:posOffset>45720</wp:posOffset>
                </wp:positionV>
                <wp:extent cx="2649220" cy="3429000"/>
                <wp:effectExtent l="38100" t="38100" r="55880" b="57150"/>
                <wp:wrapNone/>
                <wp:docPr id="42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9220" cy="3429000"/>
                          <a:chOff x="8354" y="6437"/>
                          <a:chExt cx="2712" cy="3616"/>
                        </a:xfrm>
                      </wpg:grpSpPr>
                      <wps:wsp>
                        <wps:cNvPr id="421" name="Line 65"/>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2" name="Line 66"/>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3" name="Line 67"/>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4" name="Line 68"/>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5" name="Line 69"/>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6" name="Line 70"/>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7" name="Line 71"/>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28" name="Line 72"/>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9" name="Line 73"/>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0" name="Line 74"/>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1" name="Line 75"/>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2" name="Line 76"/>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3" name="Line 77"/>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4" name="Line 78"/>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5" name="Line 79"/>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6" name="Line 80"/>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7" name="Line 81"/>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8" name="Line 82"/>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 name="Line 83"/>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0" name="Line 84"/>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1" name="Line 85"/>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2" name="Line 86"/>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43" name="Line 87"/>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4" name="Line 88"/>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5" name="Line 89"/>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6" name="Line 90"/>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7" name="Line 91"/>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8" name="Line 92"/>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9" name="Line 93"/>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0" name="Line 94"/>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B88DDC" id="Group 420" o:spid="_x0000_s1026" style="position:absolute;margin-left:276.75pt;margin-top:3.6pt;width:208.6pt;height:270pt;z-index:251693056"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">
                <v:line id="Line 65"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gDTMUAAADcAAAADwAAAGRycy9kb3ducmV2LnhtbESPQWsCMRSE70L/Q3gFL6JZRaSsRpFS&#10;UXqqUajH5+a5u7h5WTZR1/76RhA8DjPzDTNbtLYSV2p86VjBcJCAIM6cKTlXsN+t+h8gfEA2WDkm&#10;BXfysJi/dWaYGnfjLV11yEWEsE9RQRFCnUrps4Is+oGriaN3co3FEGWTS9PgLcJtJUdJMpEWS44L&#10;Bdb0WVB21herQMvj79df75vW+7an9ekHs8N4olT3vV1OQQRqwyv8bG+MgvFoCI8z8Qj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gDTMUAAADcAAAADwAAAAAAAAAA&#10;AAAAAAChAgAAZHJzL2Rvd25yZXYueG1sUEsFBgAAAAAEAAQA+QAAAJMDAAAAAA==&#10;">
                  <v:stroke dashstyle="1 1" endcap="round"/>
                </v:line>
                <v:line id="Line 66"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qdO8UAAADcAAAADwAAAGRycy9kb3ducmV2LnhtbESPQWvCQBSE74L/YXmCF9FNg4ikriLS&#10;YulJV8EeX7PPJDT7NmS3mvbXu4LgcZiZb5jFqrO1uFDrK8cKXiYJCOLcmYoLBcfD+3gOwgdkg7Vj&#10;UvBHHlbLfm+BmXFX3tNFh0JECPsMFZQhNJmUPi/Jop+4hjh6Z9daDFG2hTQtXiPc1jJNkpm0WHFc&#10;KLGhTUn5j/61CrT8Pr39jz5pe+xGWp93mH9NZ0oNB936FUSgLjzDj/aHUTBNU7ifi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qdO8UAAADcAAAADwAAAAAAAAAA&#10;AAAAAAChAgAAZHJzL2Rvd25yZXYueG1sUEsFBgAAAAAEAAQA+QAAAJMDAAAAAA==&#10;">
                  <v:stroke dashstyle="1 1" endcap="round"/>
                </v:line>
                <v:line id="Line 67"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Y4oMUAAADcAAAADwAAAGRycy9kb3ducmV2LnhtbESPQWsCMRSE74L/ITzBi2hWK1K2RilF&#10;sfSkqaDH5+a5u3TzsmyibvvrTUHwOMzMN8x82dpKXKnxpWMF41ECgjhzpuRcwf57PXwF4QOywcox&#10;KfglD8tFtzPH1Lgb7+iqQy4ihH2KCooQ6lRKnxVk0Y9cTRy9s2sshiibXJoGbxFuKzlJkpm0WHJc&#10;KLCmj4KyH32xCrQ8HVZ/gy/a7NuB1uctZsfpTKl+r31/AxGoDc/wo/1pFEwnL/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Y4oMUAAADcAAAADwAAAAAAAAAA&#10;AAAAAAChAgAAZHJzL2Rvd25yZXYueG1sUEsFBgAAAAAEAAQA+QAAAJMDAAAAAA==&#10;">
                  <v:stroke dashstyle="1 1" endcap="round"/>
                </v:line>
                <v:line id="Line 68"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g1MYAAADcAAAADwAAAGRycy9kb3ducmV2LnhtbESPQWvCQBSE7wX/w/KEXkQ3lSCSugki&#10;lUpP7SrY42v2mYRm34bsqrG/vlsoeBxm5htmVQy2FRfqfeNYwdMsAUFcOtNwpeCw306XIHxANtg6&#10;JgU38lDko4cVZsZd+YMuOlQiQthnqKAOocuk9GVNFv3MdcTRO7neYoiyr6Tp8RrhtpXzJFlIiw3H&#10;hRo72tRUfuuzVaDl1/HlZ/JGr4dhovXpHcvPdKHU43hYP4MINIR7+L+9MwrSeQp/Z+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voNTGAAAA3AAAAA8AAAAAAAAA&#10;AAAAAAAAoQIAAGRycy9kb3ducmV2LnhtbFBLBQYAAAAABAAEAPkAAACUAwAAAAA=&#10;">
                  <v:stroke dashstyle="1 1" endcap="round"/>
                </v:line>
                <v:line id="Line 69"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MFT8UAAADcAAAADwAAAGRycy9kb3ducmV2LnhtbESPQWsCMRSE74L/ITzBi2hWUSlbo5Si&#10;WHrSVNDjc/PcXbp5WTZRt/31TUHwOMzMN8xi1dpK3KjxpWMF41ECgjhzpuRcweFrM3wB4QOywcox&#10;KfghD6tlt7PA1Lg77+mmQy4ihH2KCooQ6lRKnxVk0Y9cTRy9i2sshiibXJoG7xFuKzlJkrm0WHJc&#10;KLCm94Kyb321CrQ8H9e/g0/aHtqB1pcdZqfpXKl+r317BRGoDc/wo/1hFEwnM/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MFT8UAAADcAAAADwAAAAAAAAAA&#10;AAAAAAChAgAAZHJzL2Rvd25yZXYueG1sUEsFBgAAAAAEAAQA+QAAAJMDAAAAAA==&#10;">
                  <v:stroke dashstyle="1 1" endcap="round"/>
                </v:line>
                <v:line id="Line 70"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GbOMYAAADcAAAADwAAAGRycy9kb3ducmV2LnhtbESPQWvCQBSE74X+h+UVvEjdKBJKdBNK&#10;USw92a1Qj8/sMwlm34bsqml/vVsoeBxm5htmWQy2FRfqfeNYwXSSgCAunWm4UrD7Wj+/gPAB2WDr&#10;mBT8kIcif3xYYmbclT/pokMlIoR9hgrqELpMSl/WZNFPXEccvaPrLYYo+0qaHq8Rbls5S5JUWmw4&#10;LtTY0VtN5UmfrQItD9+r3/EHbXbDWOvjFsv9PFVq9DS8LkAEGsI9/N9+NwrmsxT+zs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xmzjGAAAA3AAAAA8AAAAAAAAA&#10;AAAAAAAAoQIAAGRycy9kb3ducmV2LnhtbFBLBQYAAAAABAAEAPkAAACUAwAAAAA=&#10;">
                  <v:stroke dashstyle="1 1" endcap="round"/>
                </v:line>
                <v:line id="Line 71"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vdVscAAADcAAAADwAAAGRycy9kb3ducmV2LnhtbESPT2vCQBDF70K/wzIFL6VuGqR/UtdQ&#10;BKkHRRu99DbNjklIdjZktyZ+e1cQPD7evN+bN0sH04gTda6yrOBlEoEgzq2uuFBw2C+f30E4j6yx&#10;sUwKzuQgnT+MZpho2/MPnTJfiABhl6CC0vs2kdLlJRl0E9sSB+9oO4M+yK6QusM+wE0j4yh6lQYr&#10;Dg0ltrQoKa+zfxPe+P6rY3387afVh9lsszUttrsnpcaPw9cnCE+Dvx/f0iutYBq/wXVMII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S91WxwAAANwAAAAPAAAAAAAA&#10;AAAAAAAAAKECAABkcnMvZG93bnJldi54bWxQSwUGAAAAAAQABAD5AAAAlQMAAAAA&#10;">
                  <v:stroke startarrow="block" startarrowwidth="narrow" startarrowlength="short" endarrow="block" endarrowwidth="narrow" endarrowlength="short"/>
                </v:line>
                <v:line id="Line 72"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Kq0cEAAADcAAAADwAAAGRycy9kb3ducmV2LnhtbERPTYvCMBC9C/6HMIIX0VQRkWqUZVlZ&#10;2ZNGQY9jM7Zlm0lpstr115uD4PHxvpfr1lbiRo0vHSsYjxIQxJkzJecKjofNcA7CB2SDlWNS8E8e&#10;1qtuZ4mpcXfe002HXMQQ9ikqKEKoUyl9VpBFP3I1ceSurrEYImxyaRq8x3BbyUmSzKTFkmNDgTV9&#10;FpT96j+rQMvL6esx+KHvYzvQ+rrD7DydKdXvtR8LEIHa8Ba/3FujYDqJa+OZeAT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YqrRwQAAANwAAAAPAAAAAAAAAAAAAAAA&#10;AKECAABkcnMvZG93bnJldi54bWxQSwUGAAAAAAQABAD5AAAAjwMAAAAA&#10;">
                  <v:stroke dashstyle="1 1" endcap="round"/>
                </v:line>
                <v:line id="Line 73"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4PSsUAAADcAAAADwAAAGRycy9kb3ducmV2LnhtbESPQWsCMRSE70L/Q3gFL6LZikhdjVKK&#10;ovSkqaDH5+a5u3Tzsmyirv76plDwOMzMN8xs0dpKXKnxpWMFb4MEBHHmTMm5gv33qv8Owgdkg5Vj&#10;UnAnD4v5S2eGqXE33tFVh1xECPsUFRQh1KmUPivIoh+4mjh6Z9dYDFE2uTQN3iLcVnKYJGNpseS4&#10;UGBNnwVlP/piFWh5OiwfvS9a79ue1uctZsfRWKnua/sxBRGoDc/wf3tjFIyGE/g7E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4PSsUAAADcAAAADwAAAAAAAAAA&#10;AAAAAAChAgAAZHJzL2Rvd25yZXYueG1sUEsFBgAAAAAEAAQA+QAAAJMDAAAAAA==&#10;">
                  <v:stroke dashstyle="1 1" endcap="round"/>
                </v:line>
                <v:line id="Line 74"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wCsMAAADcAAAADwAAAGRycy9kb3ducmV2LnhtbERPy2oCMRTdF/yHcIVuRDO1IjKaEZFK&#10;i6s2Crq8Tu48cHIzTFKd+vXNotDl4bxX69424kadrx0reJkkIIhzZ2ouFRwPu/EChA/IBhvHpOCH&#10;PKyzwdMKU+Pu/EU3HUoRQ9inqKAKoU2l9HlFFv3EtcSRK1xnMUTYldJ0eI/htpHTJJlLizXHhgpb&#10;2laUX/W3VaDl5fT2GO3p/diPtC4+MT/P5ko9D/vNEkSgPvyL/9wfRsHsNc6PZ+IRk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NMArDAAAA3AAAAA8AAAAAAAAAAAAA&#10;AAAAoQIAAGRycy9kb3ducmV2LnhtbFBLBQYAAAAABAAEAPkAAACRAwAAAAA=&#10;">
                  <v:stroke dashstyle="1 1" endcap="round"/>
                </v:line>
                <v:line id="Line 75"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VkcUAAADcAAAADwAAAGRycy9kb3ducmV2LnhtbESPQWsCMRSE70L/Q3iFXkSztiKyGkWk&#10;xdKTRsEeXzfP3cXNy7KJuvrrTUHwOMzMN8x03tpKnKnxpWMFg34CgjhzpuRcwW771RuD8AHZYOWY&#10;FFzJw3z20pliatyFN3TWIRcRwj5FBUUIdSqlzwqy6PuuJo7ewTUWQ5RNLk2Dlwi3lXxPkpG0WHJc&#10;KLCmZUHZUZ+sAi3/9p+37g+tdm1X68Mas9/hSKm313YxARGoDc/wo/1tFAw/BvB/Jh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GVkcUAAADcAAAADwAAAAAAAAAA&#10;AAAAAAChAgAAZHJzL2Rvd25yZXYueG1sUEsFBgAAAAAEAAQA+QAAAJMDAAAAAA==&#10;">
                  <v:stroke dashstyle="1 1" endcap="round"/>
                </v:line>
                <v:line id="Line 76"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L5sUAAADcAAAADwAAAGRycy9kb3ducmV2LnhtbESPQWsCMRSE74L/ITzBi2hWK1K2RilF&#10;sfSkqaDH5+a5u3TzsmyibvvrTUHwOMzMN8x82dpKXKnxpWMF41ECgjhzpuRcwf57PXwF4QOywcox&#10;KfglD8tFtzPH1Lgb7+iqQy4ihH2KCooQ6lRKnxVk0Y9cTRy9s2sshiibXJoGbxFuKzlJkpm0WHJc&#10;KLCmj4KyH32xCrQ8HVZ/gy/a7NuB1uctZsfpTKl+r31/AxGoDc/wo/1pFExfJ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ML5sUAAADcAAAADwAAAAAAAAAA&#10;AAAAAAChAgAAZHJzL2Rvd25yZXYueG1sUEsFBgAAAAAEAAQA+QAAAJMDAAAAAA==&#10;">
                  <v:stroke dashstyle="1 1" endcap="round"/>
                </v:line>
                <v:line id="Line 77"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ufcYAAADcAAAADwAAAGRycy9kb3ducmV2LnhtbESPT2sCMRTE74V+h/AKvYhmqyJlNSul&#10;VBRPbSrY4+vm7R/cvCybVFc/vRGEHoeZ+Q2zWPa2EUfqfO1YwcsoAUGcO1NzqWD3vRq+gvAB2WDj&#10;mBScycMye3xYYGrcib/oqEMpIoR9igqqENpUSp9XZNGPXEscvcJ1FkOUXSlNh6cIt40cJ8lMWqw5&#10;LlTY0ntF+UH/WQVa/u4/LoMtrXf9QOviE/Of6Uyp56f+bQ4iUB/+w/f2xiiYTiZwOxOP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frn3GAAAA3AAAAA8AAAAAAAAA&#10;AAAAAAAAoQIAAGRycy9kb3ducmV2LnhtbFBLBQYAAAAABAAEAPkAAACUAwAAAAA=&#10;">
                  <v:stroke dashstyle="1 1" endcap="round"/>
                </v:line>
                <v:line id="Line 78"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Y2CcYAAADcAAAADwAAAGRycy9kb3ducmV2LnhtbESPQWvCQBSE7wX/w/KEXkQ3rSFIdBUp&#10;LZWe6lbQ4zP7TILZtyG71eiv7xYKPQ4z8w2zWPW2ERfqfO1YwdMkAUFcOFNzqWD39TaegfAB2WDj&#10;mBTcyMNqOXhYYG7clbd00aEUEcI+RwVVCG0upS8qsugnriWO3sl1FkOUXSlNh9cIt418TpJMWqw5&#10;LlTY0ktFxVl/WwVaHvev99EHve/6kdanTywOaabU47Bfz0EE6sN/+K+9MQrSa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2NgnGAAAA3AAAAA8AAAAAAAAA&#10;AAAAAAAAoQIAAGRycy9kb3ducmV2LnhtbFBLBQYAAAAABAAEAPkAAACUAwAAAAA=&#10;">
                  <v:stroke dashstyle="1 1" endcap="round"/>
                </v:line>
                <v:line id="Line 79"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TksYAAADcAAAADwAAAGRycy9kb3ducmV2LnhtbESPQWvCQBSE74X+h+UVvIhuWjVI6iql&#10;VJSedBX0+Jp9JqHZtyG7avTXdwuFHoeZ+YaZLTpbiwu1vnKs4HmYgCDOnam4ULDfLQdTED4gG6wd&#10;k4IbeVjMHx9mmBl35S1ddChEhLDPUEEZQpNJ6fOSLPqha4ijd3KtxRBlW0jT4jXCbS1fkiSVFiuO&#10;CyU29F5S/q3PVoGWX4ePe/+TVvuur/Vpg/lxnCrVe+reXkEE6sJ/+K+9NgrGow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6k5LGAAAA3AAAAA8AAAAAAAAA&#10;AAAAAAAAoQIAAGRycy9kb3ducmV2LnhtbFBLBQYAAAAABAAEAPkAAACUAwAAAAA=&#10;">
                  <v:stroke dashstyle="1 1" endcap="round"/>
                </v:line>
                <v:line id="Line 80"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N5cYAAADcAAAADwAAAGRycy9kb3ducmV2LnhtbESPQWvCQBSE74X+h+UVvEjdaCWU1FWK&#10;KBZPdQ20x9fsMwnNvg3ZVdP+elcQPA4z8w0zW/S2ESfqfO1YwXiUgCAunKm5VJDv18+vIHxANtg4&#10;JgV/5GExf3yYYWbcmXd00qEUEcI+QwVVCG0mpS8qsuhHriWO3sF1FkOUXSlNh+cIt42cJEkqLdYc&#10;FypsaVlR8auPVoGWP1+r/+GWNnk/1PrwicX3NFVq8NS/v4EI1Id7+Nb+MAqmLylcz8Qj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oDeXGAAAA3AAAAA8AAAAAAAAA&#10;AAAAAAAAoQIAAGRycy9kb3ducmV2LnhtbFBLBQYAAAAABAAEAPkAAACUAwAAAAA=&#10;">
                  <v:stroke dashstyle="1 1" endcap="round"/>
                </v:line>
                <v:line id="Line 81"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SofsYAAADcAAAADwAAAGRycy9kb3ducmV2LnhtbESPQWvCQBSE7wX/w/IEL1I3tWIlukoR&#10;S0tPugbs8TX7TILZtyG71dRf3xUKHoeZ+YZZrDpbizO1vnKs4GmUgCDOnam4UJDt3x5nIHxANlg7&#10;JgW/5GG17D0sMDXuwjs661CICGGfooIyhCaV0uclWfQj1xBH7+haiyHKtpCmxUuE21qOk2QqLVYc&#10;F0psaF1SftI/VoGW34fNdfhJ71k31Pq4xfxrMlVq0O9e5yACdeEe/m9/GAWT5xe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kqH7GAAAA3AAAAA8AAAAAAAAA&#10;AAAAAAAAoQIAAGRycy9kb3ducmV2LnhtbFBLBQYAAAAABAAEAPkAAACUAwAAAAA=&#10;">
                  <v:stroke dashstyle="1 1" endcap="round"/>
                </v:line>
                <v:line id="Line 82"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s8DMMAAADcAAAADwAAAGRycy9kb3ducmV2LnhtbERPy2oCMRTdF/yHcIVuRDO1IjKaEZFK&#10;i6s2Crq8Tu48cHIzTFKd+vXNotDl4bxX69424kadrx0reJkkIIhzZ2ouFRwPu/EChA/IBhvHpOCH&#10;PKyzwdMKU+Pu/EU3HUoRQ9inqKAKoU2l9HlFFv3EtcSRK1xnMUTYldJ0eI/htpHTJJlLizXHhgpb&#10;2laUX/W3VaDl5fT2GO3p/diPtC4+MT/P5ko9D/vNEkSgPvyL/9wfRsHsNa6NZ+IRk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7PAzDAAAA3AAAAA8AAAAAAAAAAAAA&#10;AAAAoQIAAGRycy9kb3ducmV2LnhtbFBLBQYAAAAABAAEAPkAAACRAwAAAAA=&#10;">
                  <v:stroke dashstyle="1 1" endcap="round"/>
                </v:line>
                <v:line id="Line 83"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Zl8YAAADcAAAADwAAAGRycy9kb3ducmV2LnhtbESPQWvCQBSE7wX/w/IEL1I3tSI1ukoR&#10;S0tPugbs8TX7TILZtyG71dRf3xUKHoeZ+YZZrDpbizO1vnKs4GmUgCDOnam4UJDt3x5fQPiAbLB2&#10;TAp+ycNq2XtYYGrchXd01qEQEcI+RQVlCE0qpc9LsuhHriGO3tG1FkOUbSFNi5cIt7UcJ8lUWqw4&#10;LpTY0Lqk/KR/rAItvw+b6/CT3rNuqPVxi/nXZKrUoN+9zkEE6sI9/N/+MAomzzO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3mZfGAAAA3AAAAA8AAAAAAAAA&#10;AAAAAAAAoQIAAGRycy9kb3ducmV2LnhtbFBLBQYAAAAABAAEAPkAAACUAwAAAAA=&#10;">
                  <v:stroke dashstyle="1 1" endcap="round"/>
                </v:line>
                <v:line id="Line 84"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tDd8MAAADcAAAADwAAAGRycy9kb3ducmV2LnhtbERPy2rCQBTdF/yH4QrdSJ1Ygkh0IiKW&#10;lq7aMVCXt5mbB83cCZmppn69syi4PJz3ZjvaTpxp8K1jBYt5AoK4dKblWkFxfHlagfAB2WDnmBT8&#10;kYdtPnnYYGbchT/prEMtYgj7DBU0IfSZlL5syKKfu544cpUbLIYIh1qaAS8x3HbyOUmW0mLLsaHB&#10;nvYNlT/61yrQ8vvrcJ2902sxzrSuPrA8pUulHqfjbg0i0Bju4n/3m1GQpnF+PBOPgMx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LQ3fDAAAA3AAAAA8AAAAAAAAAAAAA&#10;AAAAoQIAAGRycy9kb3ducmV2LnhtbFBLBQYAAAAABAAEAPkAAACRAwAAAAA=&#10;">
                  <v:stroke dashstyle="1 1" endcap="round"/>
                </v:line>
                <v:line id="Line 85"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fm7MYAAADcAAAADwAAAGRycy9kb3ducmV2LnhtbESPQWvCQBSE70L/w/IKvUjdWIKU6CaU&#10;orR4qluhHp/ZZxLMvg3Zrab++q4geBxm5htmUQy2FSfqfeNYwXSSgCAunWm4UrD9Xj2/gvAB2WDr&#10;mBT8kYcifxgtMDPuzBs66VCJCGGfoYI6hC6T0pc1WfQT1xFH7+B6iyHKvpKmx3OE21a+JMlMWmw4&#10;LtTY0XtN5VH/WgVa7n+Wl/GaPrbDWOvDF5a7dKbU0+PwNgcRaAj38K39aRSk6RSuZ+IRk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H5uzGAAAA3AAAAA8AAAAAAAAA&#10;AAAAAAAAoQIAAGRycy9kb3ducmV2LnhtbFBLBQYAAAAABAAEAPkAAACUAwAAAAA=&#10;">
                  <v:stroke dashstyle="1 1" endcap="round"/>
                </v:line>
                <v:line id="Line 86"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ObbsYAAADcAAAADwAAAGRycy9kb3ducmV2LnhtbESPQWvCQBCF70L/wzKCF6kbQyg2ukoR&#10;RA8VNe2lt2l2TILZ2ZBdTfrv3YLg8fHmfW/eYtWbWtyodZVlBdNJBII4t7riQsH31+Z1BsJ5ZI21&#10;ZVLwRw5Wy5fBAlNtOz7RLfOFCBB2KSoovW9SKV1ekkE3sQ1x8M62NeiDbAupW+wC3NQyjqI3abDi&#10;0FBiQ+uS8kt2NeGN7e8l1uefLqnezf6QfdL6cBwrNRr2H3MQnnr/PH6kd1pBksTwPyYQ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jm27GAAAA3AAAAA8AAAAAAAAA&#10;AAAAAAAAoQIAAGRycy9kb3ducmV2LnhtbFBLBQYAAAAABAAEAPkAAACUAwAAAAA=&#10;">
                  <v:stroke startarrow="block" startarrowwidth="narrow" startarrowlength="short" endarrow="block" endarrowwidth="narrow" endarrowlength="short"/>
                </v:line>
                <v:line id="Line 87"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dAMYAAADcAAAADwAAAGRycy9kb3ducmV2LnhtbESPQWvCQBSE7wX/w/KEXkQ3rSFIdBUp&#10;LZWe6lbQ4zP7TILZtyG71eiv7xYKPQ4z8w2zWPW2ERfqfO1YwdMkAUFcOFNzqWD39TaegfAB2WDj&#10;mBTcyMNqOXhYYG7clbd00aEUEcI+RwVVCG0upS8qsugnriWO3sl1FkOUXSlNh9cIt418TpJMWqw5&#10;LlTY0ktFxVl/WwVaHvev99EHve/6kdanTywOaabU47Bfz0EE6sN/+K+9MQrSdA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Z3QDGAAAA3AAAAA8AAAAAAAAA&#10;AAAAAAAAoQIAAGRycy9kb3ducmV2LnhtbFBLBQYAAAAABAAEAPkAAACUAwAAAAA=&#10;">
                  <v:stroke dashstyle="1 1" endcap="round"/>
                </v:line>
                <v:line id="Line 88"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BFdMUAAADcAAAADwAAAGRycy9kb3ducmV2LnhtbESPQWvCQBSE74L/YXmCF6mbShCJrlLE&#10;ovRUt4I9PrPPJDT7NmRXjf31XUHocZiZb5jFqrO1uFLrK8cKXscJCOLcmYoLBYev95cZCB+QDdaO&#10;ScGdPKyW/d4CM+NuvKerDoWIEPYZKihDaDIpfV6SRT92DXH0zq61GKJsC2lavEW4reUkSabSYsVx&#10;ocSG1iXlP/piFWh5Om5+Rx+0PXQjrc+fmH+nU6WGg+5tDiJQF/7Dz/bOKEjTFB5n4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BFdMUAAADcAAAADwAAAAAAAAAA&#10;AAAAAAChAgAAZHJzL2Rvd25yZXYueG1sUEsFBgAAAAAEAAQA+QAAAJMDAAAAAA==&#10;">
                  <v:stroke dashstyle="1 1" endcap="round"/>
                </v:line>
                <v:line id="Line 89"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g78UAAADcAAAADwAAAGRycy9kb3ducmV2LnhtbESPQWvCQBSE7wX/w/KEXkQ3LalIdBUp&#10;isVT3Qp6fGafSTD7NmRXTf313UKhx2FmvmFmi87W4katrxwreBklIIhzZyouFOy/1sMJCB+QDdaO&#10;ScE3eVjMe08zzIy7845uOhQiQthnqKAMocmk9HlJFv3INcTRO7vWYoiyLaRp8R7htpavSTKWFiuO&#10;CyU29F5SftFXq0DL02H1GGxps+8GWp8/MT+mY6We+91yCiJQF/7Df+0PoyBN3+D3TDw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zg78UAAADcAAAADwAAAAAAAAAA&#10;AAAAAAChAgAAZHJzL2Rvd25yZXYueG1sUEsFBgAAAAAEAAQA+QAAAJMDAAAAAA==&#10;">
                  <v:stroke dashstyle="1 1" endcap="round"/>
                </v:line>
                <v:line id="Line 90"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5+mMUAAADcAAAADwAAAGRycy9kb3ducmV2LnhtbESPQWvCQBSE70L/w/IKXqRulBBK6iql&#10;VBRPdRtoj6/ZZxKafRuyq0Z/fVcQehxm5htmsRpsK07U+8axgtk0AUFcOtNwpaD4XD89g/AB2WDr&#10;mBRcyMNq+TBaYG7cmfd00qESEcI+RwV1CF0upS9rsuinriOO3sH1FkOUfSVNj+cIt62cJ0kmLTYc&#10;F2rs6K2m8lcfrQItf77er5MdbYphovXhA8vvNFNq/Di8voAINIT/8L29NQrSNIPbmX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5+mMUAAADcAAAADwAAAAAAAAAA&#10;AAAAAAChAgAAZHJzL2Rvd25yZXYueG1sUEsFBgAAAAAEAAQA+QAAAJMDAAAAAA==&#10;">
                  <v:stroke dashstyle="1 1" endcap="round"/>
                </v:line>
                <v:line id="Line 91"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LbA8YAAADcAAAADwAAAGRycy9kb3ducmV2LnhtbESPQWvCQBSE7wX/w/IEL1I3lmAlukop&#10;lhZPdQ20x9fsMwlm34bsqml/vSsIPQ4z8w2zXPe2EWfqfO1YwXSSgCAunKm5VJDv3x7nIHxANtg4&#10;JgW/5GG9GjwsMTPuwjs661CKCGGfoYIqhDaT0hcVWfQT1xJH7+A6iyHKrpSmw0uE20Y+JclMWqw5&#10;LlTY0mtFxVGfrAItf742f+Mtvef9WOvDJxbf6Uyp0bB/WYAI1If/8L39YRSk6TP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i2wPGAAAA3AAAAA8AAAAAAAAA&#10;AAAAAAAAoQIAAGRycy9kb3ducmV2LnhtbFBLBQYAAAAABAAEAPkAAACUAwAAAAA=&#10;">
                  <v:stroke dashstyle="1 1" endcap="round"/>
                </v:line>
                <v:line id="Line 92"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1PccMAAADcAAAADwAAAGRycy9kb3ducmV2LnhtbERPy2rCQBTdF/yH4QrdSJ1Ygkh0IiKW&#10;lq7aMVCXt5mbB83cCZmppn69syi4PJz3ZjvaTpxp8K1jBYt5AoK4dKblWkFxfHlagfAB2WDnmBT8&#10;kYdtPnnYYGbchT/prEMtYgj7DBU0IfSZlL5syKKfu544cpUbLIYIh1qaAS8x3HbyOUmW0mLLsaHB&#10;nvYNlT/61yrQ8vvrcJ2902sxzrSuPrA8pUulHqfjbg0i0Bju4n/3m1GQpnFtPBOPgMx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9T3HDAAAA3AAAAA8AAAAAAAAAAAAA&#10;AAAAoQIAAGRycy9kb3ducmV2LnhtbFBLBQYAAAAABAAEAPkAAACRAwAAAAA=&#10;">
                  <v:stroke dashstyle="1 1" endcap="round"/>
                </v:line>
                <v:line id="Line 93"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q6sYAAADcAAAADwAAAGRycy9kb3ducmV2LnhtbESPQWvCQBSE7wX/w/IEL1I3liA1ukop&#10;lhZPdQ20x9fsMwlm34bsqml/vSsIPQ4z8w2zXPe2EWfqfO1YwXSSgCAunKm5VJDv3x6fQfiAbLBx&#10;TAp+ycN6NXhYYmbchXd01qEUEcI+QwVVCG0mpS8qsugnriWO3sF1FkOUXSlNh5cIt418SpKZtFhz&#10;XKiwpdeKiqM+WQVa/nxt/sZbes/7sdaHTyy+05lSo2H/sgARqA//4Xv7wyhI0z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6urGAAAA3AAAAA8AAAAAAAAA&#10;AAAAAAAAoQIAAGRycy9kb3ducmV2LnhtbFBLBQYAAAAABAAEAPkAAACUAwAAAAA=&#10;">
                  <v:stroke dashstyle="1 1" endcap="round"/>
                </v:line>
                <v:line id="Line 94"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VqsIAAADcAAAADwAAAGRycy9kb3ducmV2LnhtbERPz2vCMBS+D/wfwhO8iKYTJ1KNIjJR&#10;PG1R0OOzebbF5qU0Ubv99eYw2PHj+z1ftrYSD2p86VjB+zABQZw5U3Ku4HjYDKYgfEA2WDkmBT/k&#10;YbnovM0xNe7J3/TQIRcxhH2KCooQ6lRKnxVk0Q9dTRy5q2sshgibXJoGnzHcVnKUJBNpseTYUGBN&#10;64Kym75bBVpeTp+//T1tj21f6+sXZufxRKlet13NQARqw7/4z70zCsYfcX48E4+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xLVqsIAAADcAAAADwAAAAAAAAAAAAAA&#10;AAChAgAAZHJzL2Rvd25yZXYueG1sUEsFBgAAAAAEAAQA+QAAAJADAAAAAA==&#10;">
                  <v:stroke dashstyle="1 1" endcap="round"/>
                </v:line>
              </v:group>
            </w:pict>
          </mc:Fallback>
        </mc:AlternateContent>
      </w:r>
      <w:r w:rsidRPr="00D22F8D">
        <w:rPr>
          <w:b/>
          <w:sz w:val="24"/>
          <w:szCs w:val="24"/>
        </w:rPr>
        <w:t>Example #3:</w:t>
      </w:r>
      <w:r>
        <w:rPr>
          <w:b/>
          <w:sz w:val="28"/>
          <w:szCs w:val="28"/>
        </w:rPr>
        <w:t xml:space="preserve">    </w:t>
      </w:r>
      <w:r>
        <w:rPr>
          <w:sz w:val="26"/>
          <w:szCs w:val="26"/>
        </w:rPr>
        <w:t xml:space="preserve"> </w:t>
      </w:r>
      <w:r w:rsidRPr="00D22F8D">
        <w:rPr>
          <w:sz w:val="26"/>
          <w:szCs w:val="26"/>
        </w:rPr>
        <w:t xml:space="preserve">x </w:t>
      </w:r>
      <w:r>
        <w:rPr>
          <w:sz w:val="26"/>
          <w:szCs w:val="26"/>
        </w:rPr>
        <w:t>= 3</w:t>
      </w:r>
    </w:p>
    <w:p w:rsidR="000F6783" w:rsidRDefault="000F6783" w:rsidP="000F6783">
      <w:pPr>
        <w:rPr>
          <w:sz w:val="28"/>
          <w:szCs w:val="28"/>
        </w:rPr>
      </w:pPr>
    </w:p>
    <w:p w:rsidR="000F6783" w:rsidRDefault="000F6783" w:rsidP="000F6783">
      <w:pPr>
        <w:rPr>
          <w:sz w:val="28"/>
          <w:szCs w:val="28"/>
        </w:rPr>
      </w:pPr>
      <w:r>
        <w:rPr>
          <w:noProof/>
          <w:sz w:val="28"/>
          <w:szCs w:val="28"/>
        </w:rPr>
        <mc:AlternateContent>
          <mc:Choice Requires="wps">
            <w:drawing>
              <wp:anchor distT="0" distB="0" distL="114300" distR="114300" simplePos="0" relativeHeight="251695104" behindDoc="0" locked="0" layoutInCell="1" allowOverlap="1" wp14:anchorId="1CE3EDDF" wp14:editId="6F295036">
                <wp:simplePos x="0" y="0"/>
                <wp:positionH relativeFrom="column">
                  <wp:posOffset>619125</wp:posOffset>
                </wp:positionH>
                <wp:positionV relativeFrom="paragraph">
                  <wp:posOffset>15240</wp:posOffset>
                </wp:positionV>
                <wp:extent cx="0" cy="2076450"/>
                <wp:effectExtent l="0" t="0" r="19050" b="19050"/>
                <wp:wrapNone/>
                <wp:docPr id="451" name="Straight Connector 451"/>
                <wp:cNvGraphicFramePr/>
                <a:graphic xmlns:a="http://schemas.openxmlformats.org/drawingml/2006/main">
                  <a:graphicData uri="http://schemas.microsoft.com/office/word/2010/wordprocessingShape">
                    <wps:wsp>
                      <wps:cNvCnPr/>
                      <wps:spPr>
                        <a:xfrm>
                          <a:off x="0" y="0"/>
                          <a:ext cx="0" cy="2076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2049EA" id="Straight Connector 45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2pt" to="48.75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" strokecolor="#4579b8 [3044]"/>
            </w:pict>
          </mc:Fallback>
        </mc:AlternateContent>
      </w:r>
      <w:r>
        <w:rPr>
          <w:noProof/>
          <w:sz w:val="28"/>
          <w:szCs w:val="28"/>
        </w:rPr>
        <mc:AlternateContent>
          <mc:Choice Requires="wps">
            <w:drawing>
              <wp:anchor distT="0" distB="0" distL="114300" distR="114300" simplePos="0" relativeHeight="251694080" behindDoc="0" locked="0" layoutInCell="1" allowOverlap="1" wp14:anchorId="1EF71D68" wp14:editId="092FE6F1">
                <wp:simplePos x="0" y="0"/>
                <wp:positionH relativeFrom="column">
                  <wp:posOffset>57150</wp:posOffset>
                </wp:positionH>
                <wp:positionV relativeFrom="paragraph">
                  <wp:posOffset>262890</wp:posOffset>
                </wp:positionV>
                <wp:extent cx="1123950" cy="0"/>
                <wp:effectExtent l="0" t="0" r="19050" b="19050"/>
                <wp:wrapNone/>
                <wp:docPr id="452" name="Straight Connector 452"/>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FC40D33" id="Straight Connector 452"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pt,20.7pt" to="93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" strokecolor="#4579b8 [3044]"/>
            </w:pict>
          </mc:Fallback>
        </mc:AlternateContent>
      </w:r>
      <w:r>
        <w:rPr>
          <w:noProof/>
          <w:sz w:val="28"/>
          <w:szCs w:val="28"/>
        </w:rPr>
        <w:t xml:space="preserve"> </w:t>
      </w:r>
      <w:r>
        <w:rPr>
          <w:sz w:val="28"/>
          <w:szCs w:val="28"/>
        </w:rPr>
        <w:t xml:space="preserve">     X              Y</w:t>
      </w:r>
    </w:p>
    <w:p w:rsidR="000F6783" w:rsidRDefault="000F6783" w:rsidP="000F6783">
      <w:pPr>
        <w:rPr>
          <w:sz w:val="28"/>
          <w:szCs w:val="28"/>
        </w:rPr>
      </w:pPr>
      <w:r>
        <w:rPr>
          <w:sz w:val="28"/>
          <w:szCs w:val="28"/>
        </w:rPr>
        <w:tab/>
      </w:r>
      <w:r>
        <w:rPr>
          <w:sz w:val="28"/>
          <w:szCs w:val="28"/>
        </w:rPr>
        <w:tab/>
        <w:t>-4</w:t>
      </w:r>
    </w:p>
    <w:p w:rsidR="000F6783" w:rsidRDefault="000F6783" w:rsidP="000F6783">
      <w:pPr>
        <w:rPr>
          <w:sz w:val="28"/>
          <w:szCs w:val="28"/>
        </w:rPr>
      </w:pPr>
      <w:r>
        <w:rPr>
          <w:sz w:val="28"/>
          <w:szCs w:val="28"/>
        </w:rPr>
        <w:tab/>
      </w:r>
      <w:r>
        <w:rPr>
          <w:sz w:val="28"/>
          <w:szCs w:val="28"/>
        </w:rPr>
        <w:tab/>
        <w:t>-2</w:t>
      </w:r>
    </w:p>
    <w:p w:rsidR="000F6783" w:rsidRDefault="000F6783" w:rsidP="000F6783">
      <w:pPr>
        <w:rPr>
          <w:sz w:val="28"/>
          <w:szCs w:val="28"/>
        </w:rPr>
      </w:pPr>
      <w:r>
        <w:rPr>
          <w:sz w:val="28"/>
          <w:szCs w:val="28"/>
        </w:rPr>
        <w:tab/>
      </w:r>
      <w:r>
        <w:rPr>
          <w:sz w:val="28"/>
          <w:szCs w:val="28"/>
        </w:rPr>
        <w:tab/>
        <w:t>0</w:t>
      </w:r>
    </w:p>
    <w:p w:rsidR="000F6783" w:rsidRDefault="000F6783" w:rsidP="000F6783">
      <w:pPr>
        <w:rPr>
          <w:sz w:val="28"/>
          <w:szCs w:val="28"/>
        </w:rPr>
      </w:pPr>
      <w:r>
        <w:rPr>
          <w:sz w:val="28"/>
          <w:szCs w:val="28"/>
        </w:rPr>
        <w:tab/>
      </w:r>
      <w:r>
        <w:rPr>
          <w:sz w:val="28"/>
          <w:szCs w:val="28"/>
        </w:rPr>
        <w:tab/>
        <w:t>2</w:t>
      </w:r>
    </w:p>
    <w:p w:rsidR="000F6783" w:rsidRPr="00506065" w:rsidRDefault="000F6783" w:rsidP="000F6783">
      <w:pPr>
        <w:rPr>
          <w:sz w:val="24"/>
          <w:szCs w:val="24"/>
        </w:rPr>
      </w:pPr>
      <w:r>
        <w:rPr>
          <w:sz w:val="24"/>
          <w:szCs w:val="24"/>
        </w:rPr>
        <w:tab/>
      </w:r>
      <w:r>
        <w:rPr>
          <w:sz w:val="24"/>
          <w:szCs w:val="24"/>
        </w:rPr>
        <w:tab/>
        <w:t>4</w:t>
      </w:r>
    </w:p>
    <w:p w:rsidR="000F6783" w:rsidRDefault="000F6783" w:rsidP="000F6783">
      <w:pPr>
        <w:tabs>
          <w:tab w:val="left" w:pos="2160"/>
        </w:tabs>
        <w:rPr>
          <w:b/>
          <w:sz w:val="24"/>
          <w:szCs w:val="24"/>
        </w:rPr>
      </w:pPr>
    </w:p>
    <w:p w:rsidR="000F6783" w:rsidRDefault="000F6783" w:rsidP="000F6783">
      <w:pPr>
        <w:tabs>
          <w:tab w:val="left" w:pos="2160"/>
        </w:tabs>
        <w:rPr>
          <w:b/>
          <w:sz w:val="24"/>
          <w:szCs w:val="24"/>
        </w:rPr>
      </w:pPr>
    </w:p>
    <w:p w:rsidR="000F6783" w:rsidRDefault="000F6783" w:rsidP="000F6783">
      <w:pPr>
        <w:tabs>
          <w:tab w:val="left" w:pos="2160"/>
        </w:tabs>
        <w:rPr>
          <w:b/>
          <w:sz w:val="24"/>
          <w:szCs w:val="24"/>
        </w:rPr>
      </w:pPr>
    </w:p>
    <w:p w:rsidR="000F6783" w:rsidRDefault="000F6783" w:rsidP="000F6783">
      <w:pPr>
        <w:rPr>
          <w:b/>
          <w:sz w:val="24"/>
          <w:szCs w:val="24"/>
        </w:rPr>
      </w:pPr>
    </w:p>
    <w:p w:rsidR="000F6783" w:rsidRPr="002F53EC" w:rsidRDefault="000F6783" w:rsidP="000F6783">
      <w:pPr>
        <w:rPr>
          <w:b/>
          <w:sz w:val="24"/>
          <w:szCs w:val="24"/>
        </w:rPr>
      </w:pPr>
      <w:r w:rsidRPr="00D22F8D">
        <w:rPr>
          <w:noProof/>
          <w:sz w:val="24"/>
          <w:szCs w:val="24"/>
        </w:rPr>
        <mc:AlternateContent>
          <mc:Choice Requires="wpg">
            <w:drawing>
              <wp:anchor distT="0" distB="0" distL="114300" distR="114300" simplePos="0" relativeHeight="251697152" behindDoc="0" locked="0" layoutInCell="1" allowOverlap="1" wp14:anchorId="6DE61258" wp14:editId="2E5AAE8F">
                <wp:simplePos x="0" y="0"/>
                <wp:positionH relativeFrom="column">
                  <wp:posOffset>3515001</wp:posOffset>
                </wp:positionH>
                <wp:positionV relativeFrom="paragraph">
                  <wp:posOffset>45720</wp:posOffset>
                </wp:positionV>
                <wp:extent cx="2649220" cy="3429000"/>
                <wp:effectExtent l="38100" t="38100" r="55880" b="57150"/>
                <wp:wrapNone/>
                <wp:docPr id="453"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9220" cy="3429000"/>
                          <a:chOff x="8354" y="6437"/>
                          <a:chExt cx="2712" cy="3616"/>
                        </a:xfrm>
                      </wpg:grpSpPr>
                      <wps:wsp>
                        <wps:cNvPr id="454" name="Line 65"/>
                        <wps:cNvCnPr/>
                        <wps:spPr bwMode="auto">
                          <a:xfrm>
                            <a:off x="835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5" name="Line 66"/>
                        <wps:cNvCnPr/>
                        <wps:spPr bwMode="auto">
                          <a:xfrm>
                            <a:off x="858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6" name="Line 67"/>
                        <wps:cNvCnPr/>
                        <wps:spPr bwMode="auto">
                          <a:xfrm>
                            <a:off x="880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7" name="Line 68"/>
                        <wps:cNvCnPr/>
                        <wps:spPr bwMode="auto">
                          <a:xfrm>
                            <a:off x="903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8" name="Line 69"/>
                        <wps:cNvCnPr/>
                        <wps:spPr bwMode="auto">
                          <a:xfrm>
                            <a:off x="925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Line 70"/>
                        <wps:cNvCnPr/>
                        <wps:spPr bwMode="auto">
                          <a:xfrm>
                            <a:off x="948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0" name="Line 71"/>
                        <wps:cNvCnPr/>
                        <wps:spPr bwMode="auto">
                          <a:xfrm>
                            <a:off x="9710" y="6437"/>
                            <a:ext cx="0" cy="361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61" name="Line 72"/>
                        <wps:cNvCnPr/>
                        <wps:spPr bwMode="auto">
                          <a:xfrm>
                            <a:off x="993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2" name="Line 73"/>
                        <wps:cNvCnPr/>
                        <wps:spPr bwMode="auto">
                          <a:xfrm>
                            <a:off x="10162"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3" name="Line 74"/>
                        <wps:cNvCnPr/>
                        <wps:spPr bwMode="auto">
                          <a:xfrm>
                            <a:off x="10388"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4" name="Line 75"/>
                        <wps:cNvCnPr/>
                        <wps:spPr bwMode="auto">
                          <a:xfrm>
                            <a:off x="10614"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5" name="Line 76"/>
                        <wps:cNvCnPr/>
                        <wps:spPr bwMode="auto">
                          <a:xfrm>
                            <a:off x="10840"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Line 77"/>
                        <wps:cNvCnPr/>
                        <wps:spPr bwMode="auto">
                          <a:xfrm>
                            <a:off x="11066" y="6437"/>
                            <a:ext cx="0" cy="36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7" name="Line 78"/>
                        <wps:cNvCnPr/>
                        <wps:spPr bwMode="auto">
                          <a:xfrm>
                            <a:off x="8354" y="643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8" name="Line 79"/>
                        <wps:cNvCnPr/>
                        <wps:spPr bwMode="auto">
                          <a:xfrm>
                            <a:off x="8354" y="666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9" name="Line 80"/>
                        <wps:cNvCnPr/>
                        <wps:spPr bwMode="auto">
                          <a:xfrm>
                            <a:off x="8354" y="688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0" name="Line 81"/>
                        <wps:cNvCnPr/>
                        <wps:spPr bwMode="auto">
                          <a:xfrm>
                            <a:off x="8354" y="711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1" name="Line 82"/>
                        <wps:cNvCnPr/>
                        <wps:spPr bwMode="auto">
                          <a:xfrm>
                            <a:off x="8354" y="734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2" name="Line 83"/>
                        <wps:cNvCnPr/>
                        <wps:spPr bwMode="auto">
                          <a:xfrm>
                            <a:off x="8354" y="756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3" name="Line 84"/>
                        <wps:cNvCnPr/>
                        <wps:spPr bwMode="auto">
                          <a:xfrm>
                            <a:off x="8354" y="779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4" name="Line 85"/>
                        <wps:cNvCnPr/>
                        <wps:spPr bwMode="auto">
                          <a:xfrm>
                            <a:off x="8354" y="801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5" name="Line 86"/>
                        <wps:cNvCnPr/>
                        <wps:spPr bwMode="auto">
                          <a:xfrm>
                            <a:off x="8354" y="8245"/>
                            <a:ext cx="271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76" name="Line 87"/>
                        <wps:cNvCnPr/>
                        <wps:spPr bwMode="auto">
                          <a:xfrm>
                            <a:off x="8354" y="847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7" name="Line 88"/>
                        <wps:cNvCnPr/>
                        <wps:spPr bwMode="auto">
                          <a:xfrm>
                            <a:off x="8354" y="869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8" name="Line 89"/>
                        <wps:cNvCnPr/>
                        <wps:spPr bwMode="auto">
                          <a:xfrm>
                            <a:off x="8354" y="892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9" name="Line 90"/>
                        <wps:cNvCnPr/>
                        <wps:spPr bwMode="auto">
                          <a:xfrm>
                            <a:off x="8354" y="9149"/>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0" name="Line 91"/>
                        <wps:cNvCnPr/>
                        <wps:spPr bwMode="auto">
                          <a:xfrm>
                            <a:off x="8354" y="9375"/>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1" name="Line 92"/>
                        <wps:cNvCnPr/>
                        <wps:spPr bwMode="auto">
                          <a:xfrm>
                            <a:off x="8354" y="9601"/>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2" name="Line 93"/>
                        <wps:cNvCnPr/>
                        <wps:spPr bwMode="auto">
                          <a:xfrm>
                            <a:off x="8354" y="9827"/>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3" name="Line 94"/>
                        <wps:cNvCnPr/>
                        <wps:spPr bwMode="auto">
                          <a:xfrm>
                            <a:off x="8354" y="10053"/>
                            <a:ext cx="2712"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2B4E3E" id="Group 453" o:spid="_x0000_s1026" style="position:absolute;margin-left:276.75pt;margin-top:3.6pt;width:208.6pt;height:270pt;z-index:251697152" coordorigin="8354,6437" coordsize="2712,3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">
                <v:line id="Line 65" o:spid="_x0000_s1027" style="position:absolute;visibility:visible;mso-wrap-style:square" from="8354,6437" to="835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nTqcUAAADcAAAADwAAAGRycy9kb3ducmV2LnhtbESPQWvCQBSE7wX/w/KEXkQ3LalIdBUp&#10;isVT3Qp6fGafSTD7NmRXTf313UKhx2FmvmFmi87W4katrxwreBklIIhzZyouFOy/1sMJCB+QDdaO&#10;ScE3eVjMe08zzIy7845uOhQiQthnqKAMocmk9HlJFv3INcTRO7vWYoiyLaRp8R7htpavSTKWFiuO&#10;CyU29F5SftFXq0DL02H1GGxps+8GWp8/MT+mY6We+91yCiJQF/7Df+0PoyB9S+H3TDw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nTqcUAAADcAAAADwAAAAAAAAAA&#10;AAAAAAChAgAAZHJzL2Rvd25yZXYueG1sUEsFBgAAAAAEAAQA+QAAAJMDAAAAAA==&#10;">
                  <v:stroke dashstyle="1 1" endcap="round"/>
                </v:line>
                <v:line id="Line 66" o:spid="_x0000_s1028" style="position:absolute;visibility:visible;mso-wrap-style:square" from="8580,6437" to="858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V2MsYAAADcAAAADwAAAGRycy9kb3ducmV2LnhtbESPT2sCMRTE74V+h/AKvYhmKyplNSul&#10;VBRPbSrY4+vm7R/cvCybVFc/vRGEHoeZ+Q2zWPa2EUfqfO1YwcsoAUGcO1NzqWD3vRq+gvAB2WDj&#10;mBScycMye3xYYGrcib/oqEMpIoR9igqqENpUSp9XZNGPXEscvcJ1FkOUXSlNh6cIt40cJ8lMWqw5&#10;LlTY0ntF+UH/WQVa/u4/LoMtrXf9QOviE/OfyUyp56f+bQ4iUB/+w/f2xiiYTKdwOxOP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ldjLGAAAA3AAAAA8AAAAAAAAA&#10;AAAAAAAAoQIAAGRycy9kb3ducmV2LnhtbFBLBQYAAAAABAAEAPkAAACUAwAAAAA=&#10;">
                  <v:stroke dashstyle="1 1" endcap="round"/>
                </v:line>
                <v:line id="Line 67" o:spid="_x0000_s1029" style="position:absolute;visibility:visible;mso-wrap-style:square" from="8806,6437" to="880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foRcYAAADcAAAADwAAAGRycy9kb3ducmV2LnhtbESPQWvCQBSE70L/w/IKXqRuFA0ldZUi&#10;itJTXQPt8TX7TEKzb0N21dhf3y0UPA4z8w2zWPW2ERfqfO1YwWScgCAunKm5VJAft0/PIHxANtg4&#10;JgU38rBaPgwWmBl35QNddChFhLDPUEEVQptJ6YuKLPqxa4mjd3KdxRBlV0rT4TXCbSOnSZJKizXH&#10;hQpbWldUfOuzVaDl18fmZ/RGu7wfaX16x+Jzlio1fOxfX0AE6sM9/N/eGwWzeQp/Z+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36EXGAAAA3AAAAA8AAAAAAAAA&#10;AAAAAAAAoQIAAGRycy9kb3ducmV2LnhtbFBLBQYAAAAABAAEAPkAAACUAwAAAAA=&#10;">
                  <v:stroke dashstyle="1 1" endcap="round"/>
                </v:line>
                <v:line id="Line 68" o:spid="_x0000_s1030" style="position:absolute;visibility:visible;mso-wrap-style:square" from="9032,6437" to="903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tN3sYAAADcAAAADwAAAGRycy9kb3ducmV2LnhtbESPQWvCQBSE74X+h+UVehHdWKxK6ipS&#10;WhRPdhvQ4zP7TEKzb0N2q9Ff3y0IHoeZ+YaZLTpbixO1vnKsYDhIQBDnzlRcKMi+P/tTED4gG6wd&#10;k4ILeVjMHx9mmBp35i866VCICGGfooIyhCaV0uclWfQD1xBH7+haiyHKtpCmxXOE21q+JMlYWqw4&#10;LpTY0HtJ+Y/+tQq0POw+rr0NrbKup/Vxi/l+NFbq+albvoEI1IV7+NZeGwWj1wn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7Td7GAAAA3AAAAA8AAAAAAAAA&#10;AAAAAAAAoQIAAGRycy9kb3ducmV2LnhtbFBLBQYAAAAABAAEAPkAAACUAwAAAAA=&#10;">
                  <v:stroke dashstyle="1 1" endcap="round"/>
                </v:line>
                <v:line id="Line 69" o:spid="_x0000_s1031" style="position:absolute;visibility:visible;mso-wrap-style:square" from="9258,6437" to="925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TZrMIAAADcAAAADwAAAGRycy9kb3ducmV2LnhtbERPz2vCMBS+D/wfwhO8iKYTJ1KNIjJR&#10;PG1R0OOzebbF5qU0Ubv99eYw2PHj+z1ftrYSD2p86VjB+zABQZw5U3Ku4HjYDKYgfEA2WDkmBT/k&#10;YbnovM0xNe7J3/TQIRcxhH2KCooQ6lRKnxVk0Q9dTRy5q2sshgibXJoGnzHcVnKUJBNpseTYUGBN&#10;64Kym75bBVpeTp+//T1tj21f6+sXZufxRKlet13NQARqw7/4z70zCsYfcW08E4+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WTZrMIAAADcAAAADwAAAAAAAAAAAAAA&#10;AAChAgAAZHJzL2Rvd25yZXYueG1sUEsFBgAAAAAEAAQA+QAAAJADAAAAAA==&#10;">
                  <v:stroke dashstyle="1 1" endcap="round"/>
                </v:line>
                <v:line id="Line 70" o:spid="_x0000_s1032" style="position:absolute;visibility:visible;mso-wrap-style:square" from="9484,6437" to="948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h8N8YAAADcAAAADwAAAGRycy9kb3ducmV2LnhtbESPQWvCQBSE74X+h+UVehHdWKxo6ipS&#10;WhRPdhvQ4zP7TEKzb0N2q9Ff3y0IHoeZ+YaZLTpbixO1vnKsYDhIQBDnzlRcKMi+P/sTED4gG6wd&#10;k4ILeVjMHx9mmBp35i866VCICGGfooIyhCaV0uclWfQD1xBH7+haiyHKtpCmxXOE21q+JMlYWqw4&#10;LpTY0HtJ+Y/+tQq0POw+rr0NrbKup/Vxi/l+NFbq+albvoEI1IV7+NZeGwWj1yn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ofDfGAAAA3AAAAA8AAAAAAAAA&#10;AAAAAAAAoQIAAGRycy9kb3ducmV2LnhtbFBLBQYAAAAABAAEAPkAAACUAwAAAAA=&#10;">
                  <v:stroke dashstyle="1 1" endcap="round"/>
                </v:line>
                <v:line id="Line 71" o:spid="_x0000_s1033" style="position:absolute;visibility:visible;mso-wrap-style:square" from="9710,6437" to="971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j84sYAAADcAAAADwAAAGRycy9kb3ducmV2LnhtbESPwWrCQBCG74W+wzJCL6KbioiNrlKE&#10;0h4saurF25gdk2B2NmS3Jr595yD0OPzzf/PNct27Wt2oDZVnA6/jBBRx7m3FhYHjz8doDipEZIu1&#10;ZzJwpwDr1fPTElPrOz7QLYuFEgiHFA2UMTap1iEvyWEY+4ZYsotvHUYZ20LbFjuBu1pPkmSmHVYs&#10;F0psaFNSfs1+nWh8nq8Tezl10+rNfe+yLW12+6ExL4P+fQEqUh//lx/tL2tgOhN9eUYI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I/OLGAAAA3AAAAA8AAAAAAAAA&#10;AAAAAAAAoQIAAGRycy9kb3ducmV2LnhtbFBLBQYAAAAABAAEAPkAAACUAwAAAAA=&#10;">
                  <v:stroke startarrow="block" startarrowwidth="narrow" startarrowlength="short" endarrow="block" endarrowwidth="narrow" endarrowlength="short"/>
                </v:line>
                <v:line id="Line 72" o:spid="_x0000_s1034" style="position:absolute;visibility:visible;mso-wrap-style:square" from="9936,6437" to="993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K6jMUAAADcAAAADwAAAGRycy9kb3ducmV2LnhtbESPQWvCQBSE74L/YXmCF9GNIkFSVxFp&#10;afFUV8EeX7PPJDT7NmS3mvrru4LgcZiZb5jlurO1uFDrK8cKppMEBHHuTMWFguPhbbwA4QOywdox&#10;KfgjD+tVv7fEzLgr7+miQyEihH2GCsoQmkxKn5dk0U9cQxy9s2sthijbQpoWrxFuazlLklRarDgu&#10;lNjQtqT8R/9aBVp+n15vox29H7uR1udPzL/mqVLDQbd5ARGoC8/wo/1hFMzTKdzPx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K6jMUAAADcAAAADwAAAAAAAAAA&#10;AAAAAAChAgAAZHJzL2Rvd25yZXYueG1sUEsFBgAAAAAEAAQA+QAAAJMDAAAAAA==&#10;">
                  <v:stroke dashstyle="1 1" endcap="round"/>
                </v:line>
                <v:line id="Line 73" o:spid="_x0000_s1035" style="position:absolute;visibility:visible;mso-wrap-style:square" from="10162,6437" to="10162,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Ak+8YAAADcAAAADwAAAGRycy9kb3ducmV2LnhtbESPQWvCQBSE74X+h+UVvEjdKBJKdBNK&#10;USw92a1Qj8/sMwlm34bsqml/vVsoeBxm5htmWQy2FRfqfeNYwXSSgCAunWm4UrD7Wj+/gPAB2WDr&#10;mBT8kIcif3xYYmbclT/pokMlIoR9hgrqELpMSl/WZNFPXEccvaPrLYYo+0qaHq8Rbls5S5JUWmw4&#10;LtTY0VtN5UmfrQItD9+r3/EHbXbDWOvjFsv9PFVq9DS8LkAEGsI9/N9+Nwrm6Qz+zs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gJPvGAAAA3AAAAA8AAAAAAAAA&#10;AAAAAAAAoQIAAGRycy9kb3ducmV2LnhtbFBLBQYAAAAABAAEAPkAAACUAwAAAAA=&#10;">
                  <v:stroke dashstyle="1 1" endcap="round"/>
                </v:line>
                <v:line id="Line 74" o:spid="_x0000_s1036" style="position:absolute;visibility:visible;mso-wrap-style:square" from="10388,6437" to="1038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yBYMYAAADcAAAADwAAAGRycy9kb3ducmV2LnhtbESPQWvCQBSE74X+h+UVvEjdaCWU1FWK&#10;KBZPdQ20x9fsMwnNvg3ZVdP+elcQPA4z8w0zW/S2ESfqfO1YwXiUgCAunKm5VJDv18+vIHxANtg4&#10;JgV/5GExf3yYYWbcmXd00qEUEcI+QwVVCG0mpS8qsuhHriWO3sF1FkOUXSlNh+cIt42cJEkqLdYc&#10;FypsaVlR8auPVoGWP1+r/+GWNnk/1PrwicX3NFVq8NS/v4EI1Id7+Nb+MAqm6Qtcz8Qj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sgWDGAAAA3AAAAA8AAAAAAAAA&#10;AAAAAAAAoQIAAGRycy9kb3ducmV2LnhtbFBLBQYAAAAABAAEAPkAAACUAwAAAAA=&#10;">
                  <v:stroke dashstyle="1 1" endcap="round"/>
                </v:line>
                <v:line id="Line 75" o:spid="_x0000_s1037" style="position:absolute;visibility:visible;mso-wrap-style:square" from="10614,6437" to="10614,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UZFMUAAADcAAAADwAAAGRycy9kb3ducmV2LnhtbESPQWvCQBSE70L/w/IKXqRulBBK6iql&#10;VBRPdRtoj6/ZZxKafRuyq0Z/fVcQehxm5htmsRpsK07U+8axgtk0AUFcOtNwpaD4XD89g/AB2WDr&#10;mBRcyMNq+TBaYG7cmfd00qESEcI+RwV1CF0upS9rsuinriOO3sH1FkOUfSVNj+cIt62cJ0kmLTYc&#10;F2rs6K2m8lcfrQItf77er5MdbYphovXhA8vvNFNq/Di8voAINIT/8L29NQrSLIXbmX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UZFMUAAADcAAAADwAAAAAAAAAA&#10;AAAAAAChAgAAZHJzL2Rvd25yZXYueG1sUEsFBgAAAAAEAAQA+QAAAJMDAAAAAA==&#10;">
                  <v:stroke dashstyle="1 1" endcap="round"/>
                </v:line>
                <v:line id="Line 76" o:spid="_x0000_s1038" style="position:absolute;visibility:visible;mso-wrap-style:square" from="10840,6437" to="1084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m8j8YAAADcAAAADwAAAGRycy9kb3ducmV2LnhtbESPQWvCQBSE70L/w/IKXqRuFA0ldZUi&#10;itJTXQPt8TX7TEKzb0N21dhf3y0UPA4z8w2zWPW2ERfqfO1YwWScgCAunKm5VJAft0/PIHxANtg4&#10;JgU38rBaPgwWmBl35QNddChFhLDPUEEVQptJ6YuKLPqxa4mjd3KdxRBlV0rT4TXCbSOnSZJKizXH&#10;hQpbWldUfOuzVaDl18fmZ/RGu7wfaX16x+Jzlio1fOxfX0AE6sM9/N/eGwWzdA5/Z+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JvI/GAAAA3AAAAA8AAAAAAAAA&#10;AAAAAAAAoQIAAGRycy9kb3ducmV2LnhtbFBLBQYAAAAABAAEAPkAAACUAwAAAAA=&#10;">
                  <v:stroke dashstyle="1 1" endcap="round"/>
                </v:line>
                <v:line id="Line 77" o:spid="_x0000_s1039" style="position:absolute;visibility:visible;mso-wrap-style:square" from="11066,6437"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si+MUAAADcAAAADwAAAGRycy9kb3ducmV2LnhtbESPQWvCQBSE74L/YXmCF6kbRYJEVymi&#10;tPSkq2CPz+wzCc2+Ddmtpv31bqHgcZiZb5jlurO1uFHrK8cKJuMEBHHuTMWFgtNx9zIH4QOywdox&#10;KfghD+tVv7fEzLg7H+imQyEihH2GCsoQmkxKn5dk0Y9dQxy9q2sthijbQpoW7xFuazlNklRarDgu&#10;lNjQpqT8S39bBVpeztvf0Qe9nbqR1tc95p+zVKnhoHtdgAjUhWf4v/1uFMzSFP7Ox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si+MUAAADcAAAADwAAAAAAAAAA&#10;AAAAAAChAgAAZHJzL2Rvd25yZXYueG1sUEsFBgAAAAAEAAQA+QAAAJMDAAAAAA==&#10;">
                  <v:stroke dashstyle="1 1" endcap="round"/>
                </v:line>
                <v:line id="Line 78" o:spid="_x0000_s1040" style="position:absolute;visibility:visible;mso-wrap-style:square" from="8354,6437" to="1106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eHY8YAAADcAAAADwAAAGRycy9kb3ducmV2LnhtbESPQWvCQBSE7wX/w/IEL1I3Fkklukop&#10;lhZPdQ20x9fsMwlm34bsqml/vSsIPQ4z8w2zXPe2EWfqfO1YwXSSgCAunKm5VJDv3x7nIHxANtg4&#10;JgW/5GG9GjwsMTPuwjs661CKCGGfoYIqhDaT0hcVWfQT1xJH7+A6iyHKrpSmw0uE20Y+JUkqLdYc&#10;Fyps6bWi4qhPVoGWP1+bv/GW3vN+rPXhE4vvWarUaNi/LEAE6sN/+N7+MApm6TP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Xh2PGAAAA3AAAAA8AAAAAAAAA&#10;AAAAAAAAoQIAAGRycy9kb3ducmV2LnhtbFBLBQYAAAAABAAEAPkAAACUAwAAAAA=&#10;">
                  <v:stroke dashstyle="1 1" endcap="round"/>
                </v:line>
                <v:line id="Line 79" o:spid="_x0000_s1041" style="position:absolute;visibility:visible;mso-wrap-style:square" from="8354,6663" to="11066,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gTEcIAAADcAAAADwAAAGRycy9kb3ducmV2LnhtbERPz2vCMBS+D/wfwhvsIpoqUkY1yhDF&#10;sZPLBD0+m2dbbF5KE7XzrzcHwePH93u26GwtrtT6yrGC0TABQZw7U3GhYPe3HnyC8AHZYO2YFPyT&#10;h8W89zbDzLgb/9JVh0LEEPYZKihDaDIpfV6SRT90DXHkTq61GCJsC2lavMVwW8txkqTSYsWxocSG&#10;liXlZ32xCrQ87lf3/g9tdl1f69MW88MkVerjvfuaggjUhZf46f42CiZpXBvPx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gTEcIAAADcAAAADwAAAAAAAAAAAAAA&#10;AAChAgAAZHJzL2Rvd25yZXYueG1sUEsFBgAAAAAEAAQA+QAAAJADAAAAAA==&#10;">
                  <v:stroke dashstyle="1 1" endcap="round"/>
                </v:line>
                <v:line id="Line 80" o:spid="_x0000_s1042" style="position:absolute;visibility:visible;mso-wrap-style:square" from="8354,6889" to="11066,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S2isYAAADcAAAADwAAAGRycy9kb3ducmV2LnhtbESPQWvCQBSE7wX/w/IEL1I3Fgk1ukop&#10;lhZPdQ20x9fsMwlm34bsqml/vSsIPQ4z8w2zXPe2EWfqfO1YwXSSgCAunKm5VJDv3x6fQfiAbLBx&#10;TAp+ycN6NXhYYmbchXd01qEUEcI+QwVVCG0mpS8qsugnriWO3sF1FkOUXSlNh5cIt418SpJUWqw5&#10;LlTY0mtFxVGfrAItf742f+Mtvef9WOvDJxbfs1Sp0bB/WYAI1If/8L39YRTM0j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EtorGAAAA3AAAAA8AAAAAAAAA&#10;AAAAAAAAoQIAAGRycy9kb3ducmV2LnhtbFBLBQYAAAAABAAEAPkAAACUAwAAAAA=&#10;">
                  <v:stroke dashstyle="1 1" endcap="round"/>
                </v:line>
                <v:line id="Line 81" o:spid="_x0000_s1043" style="position:absolute;visibility:visible;mso-wrap-style:square" from="8354,7115" to="1106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eJysIAAADcAAAADwAAAGRycy9kb3ducmV2LnhtbERPz2vCMBS+D/wfwhO8iKYTcVKNIjJR&#10;PG1R0OOzebbF5qU0Ubv99eYw2PHj+z1ftrYSD2p86VjB+zABQZw5U3Ku4HjYDKYgfEA2WDkmBT/k&#10;YbnovM0xNe7J3/TQIRcxhH2KCooQ6lRKnxVk0Q9dTRy5q2sshgibXJoGnzHcVnKUJBNpseTYUGBN&#10;64Kym75bBVpeTp+//T1tj21f6+sXZufxRKlet13NQARqw7/4z70zCsYfcX48E4+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eJysIAAADcAAAADwAAAAAAAAAAAAAA&#10;AAChAgAAZHJzL2Rvd25yZXYueG1sUEsFBgAAAAAEAAQA+QAAAJADAAAAAA==&#10;">
                  <v:stroke dashstyle="1 1" endcap="round"/>
                </v:line>
                <v:line id="Line 82" o:spid="_x0000_s1044" style="position:absolute;visibility:visible;mso-wrap-style:square" from="8354,7341" to="11066,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sUcUAAADcAAAADwAAAGRycy9kb3ducmV2LnhtbESPQWsCMRSE70L/Q3gFL6JZRaysRiml&#10;ovSkqaDH5+a5u3Tzsmyirv76plDwOMzMN8x82dpKXKnxpWMFw0ECgjhzpuRcwf571Z+C8AHZYOWY&#10;FNzJw3Lx0pljatyNd3TVIRcRwj5FBUUIdSqlzwqy6AeuJo7e2TUWQ5RNLk2Dtwi3lRwlyURaLDku&#10;FFjTR0HZj75YBVqeDp+P3het921P6/MWs+N4olT3tX2fgQjUhmf4v70xCsZvQ/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sUcUAAADcAAAADwAAAAAAAAAA&#10;AAAAAAChAgAAZHJzL2Rvd25yZXYueG1sUEsFBgAAAAAEAAQA+QAAAJMDAAAAAA==&#10;">
                  <v:stroke dashstyle="1 1" endcap="round"/>
                </v:line>
                <v:line id="Line 83" o:spid="_x0000_s1045" style="position:absolute;visibility:visible;mso-wrap-style:square" from="8354,7567" to="11066,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yJsUAAADcAAAADwAAAGRycy9kb3ducmV2LnhtbESPQWsCMRSE70L/Q3gFL6LZilhZjVKK&#10;ovSkqaDH5+a5u3Tzsmyirv76plDwOMzMN8xs0dpKXKnxpWMFb4MEBHHmTMm5gv33qj8B4QOywcox&#10;KbiTh8X8pTPD1Lgb7+iqQy4ihH2KCooQ6lRKnxVk0Q9cTRy9s2sshiibXJoGbxFuKzlMkrG0WHJc&#10;KLCmz4KyH32xCrQ8HZaP3het921P6/MWs+NorFT3tf2YggjUhmf4v70xCkbvQ/g7E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myJsUAAADcAAAADwAAAAAAAAAA&#10;AAAAAAChAgAAZHJzL2Rvd25yZXYueG1sUEsFBgAAAAAEAAQA+QAAAJMDAAAAAA==&#10;">
                  <v:stroke dashstyle="1 1" endcap="round"/>
                </v:line>
                <v:line id="Line 84" o:spid="_x0000_s1046" style="position:absolute;visibility:visible;mso-wrap-style:square" from="8354,7793" to="11066,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UXvcYAAADcAAAADwAAAGRycy9kb3ducmV2LnhtbESPQWvCQBSE7wX/w/IEL1I3tWIlukoR&#10;S0tPugbs8TX7TILZtyG71dRf3xUKHoeZ+YZZrDpbizO1vnKs4GmUgCDOnam4UJDt3x5nIHxANlg7&#10;JgW/5GG17D0sMDXuwjs661CICGGfooIyhCaV0uclWfQj1xBH7+haiyHKtpCmxUuE21qOk2QqLVYc&#10;F0psaF1SftI/VoGW34fNdfhJ71k31Pq4xfxrMlVq0O9e5yACdeEe/m9/GAWTl2e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1F73GAAAA3AAAAA8AAAAAAAAA&#10;AAAAAAAAoQIAAGRycy9kb3ducmV2LnhtbFBLBQYAAAAABAAEAPkAAACUAwAAAAA=&#10;">
                  <v:stroke dashstyle="1 1" endcap="round"/>
                </v:line>
                <v:line id="Line 85" o:spid="_x0000_s1047" style="position:absolute;visibility:visible;mso-wrap-style:square" from="8354,8019" to="11066,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yPycYAAADcAAAADwAAAGRycy9kb3ducmV2LnhtbESPQWvCQBSE7wX/w/IEL1I3lmAlukop&#10;lhZPdQ20x9fsMwlm34bsqml/vSsIPQ4z8w2zXPe2EWfqfO1YwXSSgCAunKm5VJDv3x7nIHxANtg4&#10;JgW/5GG9GjwsMTPuwjs661CKCGGfoYIqhDaT0hcVWfQT1xJH7+A6iyHKrpSmw0uE20Y+JclMWqw5&#10;LlTY0mtFxVGfrAItf742f+Mtvef9WOvDJxbf6Uyp0bB/WYAI1If/8L39YRSkzy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j8nGAAAA3AAAAA8AAAAAAAAA&#10;AAAAAAAAoQIAAGRycy9kb3ducmV2LnhtbFBLBQYAAAAABAAEAPkAAACUAwAAAAA=&#10;">
                  <v:stroke dashstyle="1 1" endcap="round"/>
                </v:line>
                <v:line id="Line 86" o:spid="_x0000_s1048" style="position:absolute;visibility:visible;mso-wrap-style:square" from="8354,8245" to="11066,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bJp8cAAADcAAAADwAAAGRycy9kb3ducmV2LnhtbESPQWvCQBCF70L/wzIFL6KbitY2zSoi&#10;FD0otmkvvU2zYxKSnQ3ZrYn/3hWEHh9v3vfmJave1OJMrSstK3iaRCCIM6tLzhV8f72PX0A4j6yx&#10;tkwKLuRgtXwYJBhr2/EnnVOfiwBhF6OCwvsmltJlBRl0E9sQB+9kW4M+yDaXusUuwE0tp1H0LA2W&#10;HBoKbGhTUFalfya8sf2tpvr0083KV3M4pnvaHD9GSg0f+/UbCE+9/z++p3dawWwxh9uYQAC5v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ZsmnxwAAANwAAAAPAAAAAAAA&#10;AAAAAAAAAKECAABkcnMvZG93bnJldi54bWxQSwUGAAAAAAQABAD5AAAAlQMAAAAA&#10;">
                  <v:stroke startarrow="block" startarrowwidth="narrow" startarrowlength="short" endarrow="block" endarrowwidth="narrow" endarrowlength="short"/>
                </v:line>
                <v:line id="Line 87" o:spid="_x0000_s1049" style="position:absolute;visibility:visible;mso-wrap-style:square" from="8354,8471" to="11066,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K0JcYAAADcAAAADwAAAGRycy9kb3ducmV2LnhtbESPQWvCQBSE7wX/w/IEL1I3Fkklukop&#10;lhZPdQ20x9fsMwlm34bsqml/vSsIPQ4z8w2zXPe2EWfqfO1YwXSSgCAunKm5VJDv3x7nIHxANtg4&#10;JgW/5GG9GjwsMTPuwjs661CKCGGfoYIqhDaT0hcVWfQT1xJH7+A6iyHKrpSmw0uE20Y+JUkqLdYc&#10;Fyps6bWi4qhPVoGWP1+bv/GW3vN+rPXhE4vvWarUaNi/LEAE6sN/+N7+MApmzy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CtCXGAAAA3AAAAA8AAAAAAAAA&#10;AAAAAAAAoQIAAGRycy9kb3ducmV2LnhtbFBLBQYAAAAABAAEAPkAAACUAwAAAAA=&#10;">
                  <v:stroke dashstyle="1 1" endcap="round"/>
                </v:line>
                <v:line id="Line 88" o:spid="_x0000_s1050" style="position:absolute;visibility:visible;mso-wrap-style:square" from="8354,8697" to="1106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4RvsYAAADcAAAADwAAAGRycy9kb3ducmV2LnhtbESPT2sCMRTE74V+h/AKvYhmK6JlNSul&#10;VBRPbSrY4+vm7R/cvCybVFc/vRGEHoeZ+Q2zWPa2EUfqfO1YwcsoAUGcO1NzqWD3vRq+gvAB2WDj&#10;mBScycMye3xYYGrcib/oqEMpIoR9igqqENpUSp9XZNGPXEscvcJ1FkOUXSlNh6cIt40cJ8lUWqw5&#10;LlTY0ntF+UH/WQVa/u4/LoMtrXf9QOviE/OfyVSp56f+bQ4iUB/+w/f2xiiYzGZwOxOP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OEb7GAAAA3AAAAA8AAAAAAAAA&#10;AAAAAAAAoQIAAGRycy9kb3ducmV2LnhtbFBLBQYAAAAABAAEAPkAAACUAwAAAAA=&#10;">
                  <v:stroke dashstyle="1 1" endcap="round"/>
                </v:line>
                <v:line id="Line 89" o:spid="_x0000_s1051" style="position:absolute;visibility:visible;mso-wrap-style:square" from="8354,8923" to="11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GFzMIAAADcAAAADwAAAGRycy9kb3ducmV2LnhtbERPz2vCMBS+D/wfwhO8iKYTcVKNIjJR&#10;PG1R0OOzebbF5qU0Ubv99eYw2PHj+z1ftrYSD2p86VjB+zABQZw5U3Ku4HjYDKYgfEA2WDkmBT/k&#10;YbnovM0xNe7J3/TQIRcxhH2KCooQ6lRKnxVk0Q9dTRy5q2sshgibXJoGnzHcVnKUJBNpseTYUGBN&#10;64Kym75bBVpeTp+//T1tj21f6+sXZufxRKlet13NQARqw7/4z70zCsYfcW08E4+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GFzMIAAADcAAAADwAAAAAAAAAAAAAA&#10;AAChAgAAZHJzL2Rvd25yZXYueG1sUEsFBgAAAAAEAAQA+QAAAJADAAAAAA==&#10;">
                  <v:stroke dashstyle="1 1" endcap="round"/>
                </v:line>
                <v:line id="Line 90" o:spid="_x0000_s1052" style="position:absolute;visibility:visible;mso-wrap-style:square" from="8354,9149" to="1106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0gV8YAAADcAAAADwAAAGRycy9kb3ducmV2LnhtbESPQWvCQBSE7wX/w/KEXqRuLKI1uoqI&#10;pdKTrgF7fM0+k2D2bchuNfXXdwuFHoeZ+YZZrDpbiyu1vnKsYDRMQBDnzlRcKMiOr08vIHxANlg7&#10;JgXf5GG17D0sMDXuxge66lCICGGfooIyhCaV0uclWfRD1xBH7+xaiyHKtpCmxVuE21o+J8lEWqw4&#10;LpTY0Kak/KK/rAItP0/b++Cd3rJuoPV5j/nHeKLUY79bz0EE6sJ/+K+9MwrG0xn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dIFfGAAAA3AAAAA8AAAAAAAAA&#10;AAAAAAAAoQIAAGRycy9kb3ducmV2LnhtbFBLBQYAAAAABAAEAPkAAACUAwAAAAA=&#10;">
                  <v:stroke dashstyle="1 1" endcap="round"/>
                </v:line>
                <v:line id="Line 91" o:spid="_x0000_s1053" style="position:absolute;visibility:visible;mso-wrap-style:square" from="8354,9375" to="11066,9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L57cEAAADcAAAADwAAAGRycy9kb3ducmV2LnhtbERPTYvCMBC9L/gfwgh7EU1XRKQaRWQX&#10;F09uFPQ4NmNbbCalyWr115uD4PHxvmeL1lbiSo0vHSv4GiQgiDNnSs4V7Hc//QkIH5ANVo5JwZ08&#10;LOadjxmmxt34j6465CKGsE9RQRFCnUrps4Is+oGriSN3do3FEGGTS9PgLYbbSg6TZCwtlhwbCqxp&#10;VVB20f9WgZanw/ejt6H1vu1pfd5idhyNlfrstsspiEBteItf7l+jYDSJ8+OZeAT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cvntwQAAANwAAAAPAAAAAAAAAAAAAAAA&#10;AKECAABkcnMvZG93bnJldi54bWxQSwUGAAAAAAQABAD5AAAAjwMAAAAA&#10;">
                  <v:stroke dashstyle="1 1" endcap="round"/>
                </v:line>
                <v:line id="Line 92" o:spid="_x0000_s1054" style="position:absolute;visibility:visible;mso-wrap-style:square" from="8354,9601" to="1106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5cdsUAAADcAAAADwAAAGRycy9kb3ducmV2LnhtbESPT2sCMRTE70K/Q3hCL9LNWkRkNYqU&#10;lhZPNQr1+Ny8/YObl2WT6tZP3wiCx2FmfsMsVr1txJk6XztWME5SEMS5MzWXCva7j5cZCB+QDTaO&#10;ScEfeVgtnwYLzIy78JbOOpQiQthnqKAKoc2k9HlFFn3iWuLoFa6zGKLsSmk6vES4beRrmk6lxZrj&#10;QoUtvVWUn/SvVaDl8ef9OtrQ574faV18Y36YTJV6HvbrOYhAfXiE7+0vo2AyG8PtTD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5cdsUAAADcAAAADwAAAAAAAAAA&#10;AAAAAAChAgAAZHJzL2Rvd25yZXYueG1sUEsFBgAAAAAEAAQA+QAAAJMDAAAAAA==&#10;">
                  <v:stroke dashstyle="1 1" endcap="round"/>
                </v:line>
                <v:line id="Line 93" o:spid="_x0000_s1055" style="position:absolute;visibility:visible;mso-wrap-style:square" from="8354,9827" to="11066,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zCAcUAAADcAAAADwAAAGRycy9kb3ducmV2LnhtbESPT2sCMRTE7wW/Q3gFL+JmKyKyGqVI&#10;RenJpoIeXzdv/9DNy7KJuvbTm0Khx2FmfsMs171txJU6XztW8JKkIIhzZ2ouFRw/t+M5CB+QDTaO&#10;ScGdPKxXg6clZsbd+IOuOpQiQthnqKAKoc2k9HlFFn3iWuLoFa6zGKLsSmk6vEW4beQkTWfSYs1x&#10;ocKWNhXl3/piFWj5dXr7Gb3T7tiPtC4OmJ+nM6WGz/3rAkSgPvyH/9p7o2A6n8DvmXg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zCAcUAAADcAAAADwAAAAAAAAAA&#10;AAAAAAChAgAAZHJzL2Rvd25yZXYueG1sUEsFBgAAAAAEAAQA+QAAAJMDAAAAAA==&#10;">
                  <v:stroke dashstyle="1 1" endcap="round"/>
                </v:line>
                <v:line id="Line 94" o:spid="_x0000_s1056" style="position:absolute;visibility:visible;mso-wrap-style:square" from="8354,10053" to="1106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BnmsYAAADcAAAADwAAAGRycy9kb3ducmV2LnhtbESPT2sCMRTE70K/Q3iFXqRmrSKy3ShF&#10;FKUnmwp6fN28/UM3L8sm6raf3hSEHoeZ+Q2TLXvbiAt1vnasYDxKQBDnztRcKjh8bp7nIHxANtg4&#10;JgU/5GG5eBhkmBp35Q+66FCKCGGfooIqhDaV0ucVWfQj1xJHr3CdxRBlV0rT4TXCbSNfkmQmLdYc&#10;FypsaVVR/q3PVoGWX8f17/Cdtod+qHWxx/w0nSn19Ni/vYII1If/8L29Mwqm8wn8nY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gZ5rGAAAA3AAAAA8AAAAAAAAA&#10;AAAAAAAAoQIAAGRycy9kb3ducmV2LnhtbFBLBQYAAAAABAAEAPkAAACUAwAAAAA=&#10;">
                  <v:stroke dashstyle="1 1" endcap="round"/>
                </v:line>
              </v:group>
            </w:pict>
          </mc:Fallback>
        </mc:AlternateContent>
      </w:r>
      <w:r w:rsidRPr="00D22F8D">
        <w:rPr>
          <w:b/>
          <w:sz w:val="24"/>
          <w:szCs w:val="24"/>
        </w:rPr>
        <w:t>Example #</w:t>
      </w:r>
      <w:r>
        <w:rPr>
          <w:b/>
          <w:sz w:val="24"/>
          <w:szCs w:val="24"/>
        </w:rPr>
        <w:t>4</w:t>
      </w:r>
      <w:r w:rsidRPr="00D22F8D">
        <w:rPr>
          <w:b/>
          <w:sz w:val="24"/>
          <w:szCs w:val="24"/>
        </w:rPr>
        <w:t>:</w:t>
      </w:r>
      <w:r>
        <w:rPr>
          <w:b/>
          <w:sz w:val="28"/>
          <w:szCs w:val="28"/>
        </w:rPr>
        <w:t xml:space="preserve">    </w:t>
      </w:r>
      <w:r>
        <w:rPr>
          <w:sz w:val="26"/>
          <w:szCs w:val="26"/>
        </w:rPr>
        <w:t xml:space="preserve"> </w:t>
      </w:r>
      <w:r w:rsidRPr="00D22F8D">
        <w:rPr>
          <w:sz w:val="26"/>
          <w:szCs w:val="26"/>
        </w:rPr>
        <w:t xml:space="preserve">x </w:t>
      </w:r>
      <w:r>
        <w:rPr>
          <w:sz w:val="26"/>
          <w:szCs w:val="26"/>
        </w:rPr>
        <w:t>= -2</w:t>
      </w:r>
    </w:p>
    <w:p w:rsidR="000F6783" w:rsidRDefault="000F6783" w:rsidP="000F6783">
      <w:pPr>
        <w:rPr>
          <w:sz w:val="28"/>
          <w:szCs w:val="28"/>
        </w:rPr>
      </w:pPr>
    </w:p>
    <w:p w:rsidR="000F6783" w:rsidRDefault="000F6783" w:rsidP="000F6783">
      <w:pPr>
        <w:rPr>
          <w:sz w:val="28"/>
          <w:szCs w:val="28"/>
        </w:rPr>
      </w:pPr>
      <w:r>
        <w:rPr>
          <w:noProof/>
          <w:sz w:val="28"/>
          <w:szCs w:val="28"/>
        </w:rPr>
        <mc:AlternateContent>
          <mc:Choice Requires="wps">
            <w:drawing>
              <wp:anchor distT="0" distB="0" distL="114300" distR="114300" simplePos="0" relativeHeight="251699200" behindDoc="0" locked="0" layoutInCell="1" allowOverlap="1" wp14:anchorId="67E76FB3" wp14:editId="34B5185E">
                <wp:simplePos x="0" y="0"/>
                <wp:positionH relativeFrom="column">
                  <wp:posOffset>619125</wp:posOffset>
                </wp:positionH>
                <wp:positionV relativeFrom="paragraph">
                  <wp:posOffset>15240</wp:posOffset>
                </wp:positionV>
                <wp:extent cx="0" cy="2076450"/>
                <wp:effectExtent l="0" t="0" r="19050" b="19050"/>
                <wp:wrapNone/>
                <wp:docPr id="484" name="Straight Connector 484"/>
                <wp:cNvGraphicFramePr/>
                <a:graphic xmlns:a="http://schemas.openxmlformats.org/drawingml/2006/main">
                  <a:graphicData uri="http://schemas.microsoft.com/office/word/2010/wordprocessingShape">
                    <wps:wsp>
                      <wps:cNvCnPr/>
                      <wps:spPr>
                        <a:xfrm>
                          <a:off x="0" y="0"/>
                          <a:ext cx="0" cy="2076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6CE616" id="Straight Connector 484"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2pt" to="48.75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" strokecolor="#4579b8 [3044]"/>
            </w:pict>
          </mc:Fallback>
        </mc:AlternateContent>
      </w:r>
      <w:r>
        <w:rPr>
          <w:noProof/>
          <w:sz w:val="28"/>
          <w:szCs w:val="28"/>
        </w:rPr>
        <mc:AlternateContent>
          <mc:Choice Requires="wps">
            <w:drawing>
              <wp:anchor distT="0" distB="0" distL="114300" distR="114300" simplePos="0" relativeHeight="251698176" behindDoc="0" locked="0" layoutInCell="1" allowOverlap="1" wp14:anchorId="2274AF08" wp14:editId="716B9A6C">
                <wp:simplePos x="0" y="0"/>
                <wp:positionH relativeFrom="column">
                  <wp:posOffset>57150</wp:posOffset>
                </wp:positionH>
                <wp:positionV relativeFrom="paragraph">
                  <wp:posOffset>262890</wp:posOffset>
                </wp:positionV>
                <wp:extent cx="1123950" cy="0"/>
                <wp:effectExtent l="0" t="0" r="19050" b="19050"/>
                <wp:wrapNone/>
                <wp:docPr id="485" name="Straight Connector 485"/>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B7E2953" id="Straight Connector 485" o:spid="_x0000_s1026" style="position:absolute;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pt,20.7pt" to="93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" strokecolor="#4579b8 [3044]"/>
            </w:pict>
          </mc:Fallback>
        </mc:AlternateContent>
      </w:r>
      <w:r>
        <w:rPr>
          <w:noProof/>
          <w:sz w:val="28"/>
          <w:szCs w:val="28"/>
        </w:rPr>
        <w:t xml:space="preserve"> </w:t>
      </w:r>
      <w:r>
        <w:rPr>
          <w:sz w:val="28"/>
          <w:szCs w:val="28"/>
        </w:rPr>
        <w:t xml:space="preserve">     X              Y</w:t>
      </w:r>
    </w:p>
    <w:p w:rsidR="000F6783" w:rsidRDefault="000F6783" w:rsidP="000F6783">
      <w:pPr>
        <w:rPr>
          <w:sz w:val="28"/>
          <w:szCs w:val="28"/>
        </w:rPr>
      </w:pPr>
    </w:p>
    <w:p w:rsidR="000F6783" w:rsidRDefault="000F6783" w:rsidP="000F6783">
      <w:pPr>
        <w:rPr>
          <w:sz w:val="28"/>
          <w:szCs w:val="28"/>
        </w:rPr>
      </w:pPr>
    </w:p>
    <w:p w:rsidR="000F6783" w:rsidRDefault="000F6783" w:rsidP="000F6783">
      <w:pPr>
        <w:rPr>
          <w:sz w:val="24"/>
          <w:szCs w:val="24"/>
        </w:rPr>
      </w:pPr>
    </w:p>
    <w:p w:rsidR="000F6783" w:rsidRPr="0023323A" w:rsidRDefault="000F6783" w:rsidP="000F6783">
      <w:pPr>
        <w:rPr>
          <w:sz w:val="24"/>
          <w:szCs w:val="24"/>
        </w:rPr>
      </w:pPr>
    </w:p>
    <w:sectPr w:rsidR="000F6783" w:rsidRPr="0023323A" w:rsidSect="0039478E">
      <w:footerReference w:type="default" r:id="rId13"/>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2151" w:rsidRDefault="00552151" w:rsidP="00606277">
      <w:pPr>
        <w:spacing w:after="0" w:line="240" w:lineRule="auto"/>
      </w:pPr>
      <w:r>
        <w:separator/>
      </w:r>
    </w:p>
  </w:endnote>
  <w:endnote w:type="continuationSeparator" w:id="0">
    <w:p w:rsidR="00552151" w:rsidRDefault="00552151" w:rsidP="006062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3194E463-7DC4-4A6E-B590-2FE1021317D4}"/>
  </w:font>
  <w:font w:name="Calibri">
    <w:panose1 w:val="020F0502020204030204"/>
    <w:charset w:val="00"/>
    <w:family w:val="swiss"/>
    <w:pitch w:val="variable"/>
    <w:sig w:usb0="E00002FF" w:usb1="4000ACFF" w:usb2="00000001" w:usb3="00000000" w:csb0="0000019F" w:csb1="00000000"/>
    <w:embedRegular r:id="rId2" w:fontKey="{6233CA2A-DDEC-4E91-9FE1-8D1BB6BA49B5}"/>
    <w:embedBold r:id="rId3" w:fontKey="{2CB736E9-79F2-43A4-B12B-10005C7BDE84}"/>
    <w:embedItalic r:id="rId4" w:fontKey="{44E16040-FFEA-446D-AD05-7634B1969249}"/>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6277" w:rsidRDefault="00606277" w:rsidP="00606277">
    <w:pPr>
      <w:pStyle w:val="Footer"/>
    </w:pPr>
    <w:r>
      <w:t xml:space="preserve">Page </w:t>
    </w:r>
    <w:r>
      <w:fldChar w:fldCharType="begin"/>
    </w:r>
    <w:r>
      <w:instrText xml:space="preserve"> PAGE   \* MERGEFORMAT </w:instrText>
    </w:r>
    <w:r>
      <w:fldChar w:fldCharType="separate"/>
    </w:r>
    <w:r w:rsidR="007F0896">
      <w:rPr>
        <w:noProof/>
      </w:rPr>
      <w:t>7</w:t>
    </w:r>
    <w:r>
      <w:fldChar w:fldCharType="end"/>
    </w:r>
  </w:p>
  <w:p w:rsidR="00606277" w:rsidRPr="00606277" w:rsidRDefault="00606277" w:rsidP="0060627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2151" w:rsidRDefault="00552151" w:rsidP="00606277">
      <w:pPr>
        <w:spacing w:after="0" w:line="240" w:lineRule="auto"/>
      </w:pPr>
      <w:r>
        <w:separator/>
      </w:r>
    </w:p>
  </w:footnote>
  <w:footnote w:type="continuationSeparator" w:id="0">
    <w:p w:rsidR="00552151" w:rsidRDefault="00552151" w:rsidP="0060627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D47052F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78ED5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49E92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D3AB4D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4DE89F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03201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63234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93C42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14CCC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DA644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19B3C3E"/>
    <w:multiLevelType w:val="hybridMultilevel"/>
    <w:tmpl w:val="6BB20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C61437"/>
    <w:multiLevelType w:val="hybridMultilevel"/>
    <w:tmpl w:val="DAC414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9B18C0"/>
    <w:multiLevelType w:val="hybridMultilevel"/>
    <w:tmpl w:val="15E42C7E"/>
    <w:lvl w:ilvl="0" w:tplc="E4424B9C">
      <w:start w:val="1"/>
      <w:numFmt w:val="decimal"/>
      <w:lvlText w:val="%1)"/>
      <w:lvlJc w:val="left"/>
      <w:pPr>
        <w:ind w:left="2160" w:hanging="720"/>
      </w:pPr>
      <w:rPr>
        <w:rFonts w:hint="default"/>
      </w:r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abstractNum w:abstractNumId="13" w15:restartNumberingAfterBreak="0">
    <w:nsid w:val="6241139F"/>
    <w:multiLevelType w:val="hybridMultilevel"/>
    <w:tmpl w:val="DAC414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89907D2"/>
    <w:multiLevelType w:val="hybridMultilevel"/>
    <w:tmpl w:val="314472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3"/>
  </w:num>
  <w:num w:numId="14">
    <w:abstractNumId w:val="14"/>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TrueTypeFonts/>
  <w:embedSystemFonts/>
  <w:saveSubsetFonts/>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01FD"/>
    <w:rsid w:val="000176A3"/>
    <w:rsid w:val="000262C8"/>
    <w:rsid w:val="000414C3"/>
    <w:rsid w:val="0007709B"/>
    <w:rsid w:val="000926D6"/>
    <w:rsid w:val="000E2E35"/>
    <w:rsid w:val="000F6783"/>
    <w:rsid w:val="00132334"/>
    <w:rsid w:val="00136A1B"/>
    <w:rsid w:val="001556F5"/>
    <w:rsid w:val="001B66ED"/>
    <w:rsid w:val="001B7990"/>
    <w:rsid w:val="001E5DDB"/>
    <w:rsid w:val="0023323A"/>
    <w:rsid w:val="00264F7A"/>
    <w:rsid w:val="00276D5D"/>
    <w:rsid w:val="002A3D8F"/>
    <w:rsid w:val="002B7B8F"/>
    <w:rsid w:val="002E41BE"/>
    <w:rsid w:val="002F53EC"/>
    <w:rsid w:val="003032B4"/>
    <w:rsid w:val="00306D11"/>
    <w:rsid w:val="003220C4"/>
    <w:rsid w:val="003407C3"/>
    <w:rsid w:val="003615BD"/>
    <w:rsid w:val="00373E15"/>
    <w:rsid w:val="0039478E"/>
    <w:rsid w:val="003C2AEF"/>
    <w:rsid w:val="003C3E39"/>
    <w:rsid w:val="00426649"/>
    <w:rsid w:val="004C02A8"/>
    <w:rsid w:val="004D7F59"/>
    <w:rsid w:val="004E698C"/>
    <w:rsid w:val="004E6C17"/>
    <w:rsid w:val="00511277"/>
    <w:rsid w:val="00552151"/>
    <w:rsid w:val="00586712"/>
    <w:rsid w:val="00593727"/>
    <w:rsid w:val="005F2259"/>
    <w:rsid w:val="00606277"/>
    <w:rsid w:val="0061519B"/>
    <w:rsid w:val="006610F7"/>
    <w:rsid w:val="00691B59"/>
    <w:rsid w:val="006C2B26"/>
    <w:rsid w:val="00713FFE"/>
    <w:rsid w:val="00741242"/>
    <w:rsid w:val="007B7CE7"/>
    <w:rsid w:val="007F041A"/>
    <w:rsid w:val="007F0896"/>
    <w:rsid w:val="007F26B4"/>
    <w:rsid w:val="008718B4"/>
    <w:rsid w:val="008B1919"/>
    <w:rsid w:val="00987FE1"/>
    <w:rsid w:val="009D748D"/>
    <w:rsid w:val="009F04B6"/>
    <w:rsid w:val="00A067E4"/>
    <w:rsid w:val="00A40A9F"/>
    <w:rsid w:val="00A428FE"/>
    <w:rsid w:val="00A86C39"/>
    <w:rsid w:val="00A94AA4"/>
    <w:rsid w:val="00AD7399"/>
    <w:rsid w:val="00AF522D"/>
    <w:rsid w:val="00B064DB"/>
    <w:rsid w:val="00B20478"/>
    <w:rsid w:val="00B34D01"/>
    <w:rsid w:val="00C15623"/>
    <w:rsid w:val="00C16471"/>
    <w:rsid w:val="00C319BE"/>
    <w:rsid w:val="00C55D2D"/>
    <w:rsid w:val="00C70BE7"/>
    <w:rsid w:val="00C919B9"/>
    <w:rsid w:val="00CB1DC3"/>
    <w:rsid w:val="00CB3A3E"/>
    <w:rsid w:val="00D22F8D"/>
    <w:rsid w:val="00D36E64"/>
    <w:rsid w:val="00D45650"/>
    <w:rsid w:val="00D50776"/>
    <w:rsid w:val="00D8736A"/>
    <w:rsid w:val="00DB6EB7"/>
    <w:rsid w:val="00DF6B2C"/>
    <w:rsid w:val="00DF738C"/>
    <w:rsid w:val="00E43B79"/>
    <w:rsid w:val="00E43DC9"/>
    <w:rsid w:val="00E501FD"/>
    <w:rsid w:val="00E81087"/>
    <w:rsid w:val="00E91434"/>
    <w:rsid w:val="00EA1E30"/>
    <w:rsid w:val="00EB7CBD"/>
    <w:rsid w:val="00EE51E7"/>
    <w:rsid w:val="00EF5AA0"/>
    <w:rsid w:val="00F344BF"/>
    <w:rsid w:val="00F50C88"/>
    <w:rsid w:val="00F54815"/>
    <w:rsid w:val="00F62878"/>
    <w:rsid w:val="00F62CDA"/>
    <w:rsid w:val="00F93631"/>
    <w:rsid w:val="00FF4B7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BCE2C10-34A0-492F-BB9E-837E8B1FB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7B8F"/>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B6EB7"/>
    <w:rPr>
      <w:sz w:val="22"/>
      <w:szCs w:val="22"/>
      <w:lang w:val="en-US" w:eastAsia="en-US"/>
    </w:rPr>
  </w:style>
  <w:style w:type="paragraph" w:styleId="BalloonText">
    <w:name w:val="Balloon Text"/>
    <w:basedOn w:val="Normal"/>
    <w:link w:val="BalloonTextChar"/>
    <w:uiPriority w:val="99"/>
    <w:semiHidden/>
    <w:unhideWhenUsed/>
    <w:rsid w:val="009F04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04B6"/>
    <w:rPr>
      <w:rFonts w:ascii="Tahoma" w:hAnsi="Tahoma" w:cs="Tahoma"/>
      <w:sz w:val="16"/>
      <w:szCs w:val="16"/>
    </w:rPr>
  </w:style>
  <w:style w:type="paragraph" w:styleId="ListParagraph">
    <w:name w:val="List Paragraph"/>
    <w:basedOn w:val="Normal"/>
    <w:uiPriority w:val="34"/>
    <w:qFormat/>
    <w:rsid w:val="00D45650"/>
    <w:pPr>
      <w:widowControl w:val="0"/>
      <w:spacing w:after="0" w:line="240" w:lineRule="auto"/>
      <w:ind w:left="720"/>
      <w:contextualSpacing/>
    </w:pPr>
    <w:rPr>
      <w:rFonts w:ascii="Times New Roman" w:eastAsia="Times New Roman" w:hAnsi="Times New Roman"/>
      <w:snapToGrid w:val="0"/>
      <w:sz w:val="20"/>
      <w:szCs w:val="20"/>
    </w:rPr>
  </w:style>
  <w:style w:type="paragraph" w:styleId="Header">
    <w:name w:val="header"/>
    <w:basedOn w:val="Normal"/>
    <w:link w:val="HeaderChar"/>
    <w:uiPriority w:val="99"/>
    <w:unhideWhenUsed/>
    <w:rsid w:val="006062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6277"/>
    <w:rPr>
      <w:sz w:val="22"/>
      <w:szCs w:val="22"/>
      <w:lang w:val="en-US" w:eastAsia="en-US"/>
    </w:rPr>
  </w:style>
  <w:style w:type="paragraph" w:styleId="Footer">
    <w:name w:val="footer"/>
    <w:basedOn w:val="Normal"/>
    <w:link w:val="FooterChar"/>
    <w:uiPriority w:val="99"/>
    <w:unhideWhenUsed/>
    <w:rsid w:val="006062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6277"/>
    <w:rPr>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3</TotalTime>
  <Pages>7</Pages>
  <Words>714</Words>
  <Characters>4072</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Math 8 Journal Entries</vt:lpstr>
    </vt:vector>
  </TitlesOfParts>
  <Company/>
  <LinksUpToDate>false</LinksUpToDate>
  <CharactersWithSpaces>47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8 Journal Entries</dc:title>
  <dc:creator>Jeff Radom</dc:creator>
  <cp:lastModifiedBy>Allon Faa</cp:lastModifiedBy>
  <cp:revision>25</cp:revision>
  <cp:lastPrinted>2016-07-04T20:30:00Z</cp:lastPrinted>
  <dcterms:created xsi:type="dcterms:W3CDTF">2016-06-18T22:32:00Z</dcterms:created>
  <dcterms:modified xsi:type="dcterms:W3CDTF">2016-07-16T20:33:00Z</dcterms:modified>
</cp:coreProperties>
</file>